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tiff" ContentType="image/tiff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theme/theme2.xml" ContentType="application/vnd.openxmlformats-officedocument.theme+xml"/>
  <Override PartName="/ppt/charts/chart1.xml" ContentType="application/vnd.openxmlformats-officedocument.drawingml.chart+xml"/>
  <Override PartName="/ppt/drawings/drawing1.xml" ContentType="application/vnd.openxmlformats-officedocument.drawingml.chartshapes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34"/>
  </p:notesMasterIdLst>
  <p:sldIdLst>
    <p:sldId id="256" r:id="rId2"/>
    <p:sldId id="257" r:id="rId3"/>
    <p:sldId id="259" r:id="rId4"/>
    <p:sldId id="261" r:id="rId5"/>
    <p:sldId id="262" r:id="rId6"/>
    <p:sldId id="260" r:id="rId7"/>
    <p:sldId id="264" r:id="rId8"/>
    <p:sldId id="265" r:id="rId9"/>
    <p:sldId id="267" r:id="rId10"/>
    <p:sldId id="269" r:id="rId11"/>
    <p:sldId id="270" r:id="rId12"/>
    <p:sldId id="272" r:id="rId13"/>
    <p:sldId id="273" r:id="rId14"/>
    <p:sldId id="274" r:id="rId15"/>
    <p:sldId id="275" r:id="rId16"/>
    <p:sldId id="276" r:id="rId17"/>
    <p:sldId id="282" r:id="rId18"/>
    <p:sldId id="280" r:id="rId19"/>
    <p:sldId id="283" r:id="rId20"/>
    <p:sldId id="278" r:id="rId21"/>
    <p:sldId id="277" r:id="rId22"/>
    <p:sldId id="284" r:id="rId23"/>
    <p:sldId id="285" r:id="rId24"/>
    <p:sldId id="271" r:id="rId25"/>
    <p:sldId id="286" r:id="rId26"/>
    <p:sldId id="287" r:id="rId27"/>
    <p:sldId id="289" r:id="rId28"/>
    <p:sldId id="290" r:id="rId29"/>
    <p:sldId id="268" r:id="rId30"/>
    <p:sldId id="291" r:id="rId31"/>
    <p:sldId id="263" r:id="rId32"/>
    <p:sldId id="292" r:id="rId33"/>
  </p:sldIdLst>
  <p:sldSz cx="9144000" cy="5143500" type="screen16x9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Untitled Section" id="{8507803D-B773-481C-A64F-5ECC51CFBCD7}">
          <p14:sldIdLst>
            <p14:sldId id="256"/>
            <p14:sldId id="257"/>
          </p14:sldIdLst>
        </p14:section>
        <p14:section name="Introduction" id="{FB22B5AD-2F06-495D-8348-FA8089334BC5}">
          <p14:sldIdLst>
            <p14:sldId id="259"/>
            <p14:sldId id="261"/>
            <p14:sldId id="262"/>
            <p14:sldId id="260"/>
            <p14:sldId id="264"/>
          </p14:sldIdLst>
        </p14:section>
        <p14:section name="Methodology" id="{0066D169-7CB5-4B6E-8B60-B944F9E8323D}">
          <p14:sldIdLst>
            <p14:sldId id="265"/>
          </p14:sldIdLst>
        </p14:section>
        <p14:section name="Testing Methodology" id="{2B116F34-ECA4-42E3-8E8A-4AAD994707F5}">
          <p14:sldIdLst>
            <p14:sldId id="267"/>
            <p14:sldId id="269"/>
            <p14:sldId id="270"/>
            <p14:sldId id="272"/>
            <p14:sldId id="273"/>
            <p14:sldId id="274"/>
            <p14:sldId id="275"/>
            <p14:sldId id="276"/>
            <p14:sldId id="282"/>
            <p14:sldId id="280"/>
            <p14:sldId id="283"/>
            <p14:sldId id="278"/>
            <p14:sldId id="277"/>
            <p14:sldId id="284"/>
            <p14:sldId id="285"/>
          </p14:sldIdLst>
        </p14:section>
        <p14:section name="Forecasting Methodology" id="{3FDD51C7-7C31-4D56-B448-610540F9FDD3}">
          <p14:sldIdLst>
            <p14:sldId id="271"/>
            <p14:sldId id="286"/>
            <p14:sldId id="287"/>
            <p14:sldId id="289"/>
            <p14:sldId id="290"/>
          </p14:sldIdLst>
        </p14:section>
        <p14:section name="Conclusions" id="{A22A83EA-F469-4820-89A8-7FB501036AC7}">
          <p14:sldIdLst>
            <p14:sldId id="268"/>
            <p14:sldId id="291"/>
          </p14:sldIdLst>
        </p14:section>
        <p14:section name="References" id="{840B91D3-94F7-437A-B6C6-7EA610835A07}">
          <p14:sldIdLst>
            <p14:sldId id="263"/>
            <p14:sldId id="292"/>
          </p14:sldIdLst>
        </p14:section>
      </p14:sectionLst>
    </p:ex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  <p15:guide id="3" pos="340" userDrawn="1">
          <p15:clr>
            <a:srgbClr val="A4A3A4"/>
          </p15:clr>
        </p15:guide>
        <p15:guide id="4" orient="horz" pos="441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3A9"/>
    <a:srgbClr val="E2EFD9"/>
    <a:srgbClr val="004D9D"/>
    <a:srgbClr val="00316A"/>
    <a:srgbClr val="0055A5"/>
    <a:srgbClr val="EE2D2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48BB2108-7EDA-482F-A5C0-5CFB3FDDAFDF}" v="296" dt="2022-05-17T22:29:02.329"/>
    <p1510:client id="{C01872C3-8D0E-4E72-B8DA-1D166A3EED67}" v="81" dt="2022-05-17T09:07:13.481"/>
  </p1510:revLst>
</p1510:revInfo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aximized">
    <p:restoredLeft sz="34587" autoAdjust="0"/>
    <p:restoredTop sz="95097" autoAdjust="0"/>
  </p:normalViewPr>
  <p:slideViewPr>
    <p:cSldViewPr showGuides="1">
      <p:cViewPr varScale="1">
        <p:scale>
          <a:sx n="105" d="100"/>
          <a:sy n="105" d="100"/>
        </p:scale>
        <p:origin x="354" y="120"/>
      </p:cViewPr>
      <p:guideLst>
        <p:guide orient="horz" pos="1620"/>
        <p:guide pos="2880"/>
        <p:guide pos="340"/>
        <p:guide orient="horz" pos="4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microsoft.com/office/2016/11/relationships/changesInfo" Target="changesInfos/changesInfo1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heme" Target="theme/theme1.xml"/><Relationship Id="rId40" Type="http://schemas.microsoft.com/office/2015/10/relationships/revisionInfo" Target="revisionInfo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presProps" Target="pres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Cristobal Lara" userId="47b0bf73-a5ab-465d-a81b-b09bd29d4ee9" providerId="ADAL" clId="{48BB2108-7EDA-482F-A5C0-5CFB3FDDAFDF}"/>
    <pc:docChg chg="undo redo custSel addSld delSld modSld addSection modSection">
      <pc:chgData name="Cristobal Lara" userId="47b0bf73-a5ab-465d-a81b-b09bd29d4ee9" providerId="ADAL" clId="{48BB2108-7EDA-482F-A5C0-5CFB3FDDAFDF}" dt="2022-05-17T22:29:05.433" v="6664" actId="1076"/>
      <pc:docMkLst>
        <pc:docMk/>
      </pc:docMkLst>
      <pc:sldChg chg="addSp delSp modSp mod">
        <pc:chgData name="Cristobal Lara" userId="47b0bf73-a5ab-465d-a81b-b09bd29d4ee9" providerId="ADAL" clId="{48BB2108-7EDA-482F-A5C0-5CFB3FDDAFDF}" dt="2022-05-17T00:03:08.564" v="3757"/>
        <pc:sldMkLst>
          <pc:docMk/>
          <pc:sldMk cId="4201715432" sldId="256"/>
        </pc:sldMkLst>
        <pc:spChg chg="mod">
          <ac:chgData name="Cristobal Lara" userId="47b0bf73-a5ab-465d-a81b-b09bd29d4ee9" providerId="ADAL" clId="{48BB2108-7EDA-482F-A5C0-5CFB3FDDAFDF}" dt="2022-05-16T16:51:18.713" v="163" actId="1036"/>
          <ac:spMkLst>
            <pc:docMk/>
            <pc:sldMk cId="4201715432" sldId="256"/>
            <ac:spMk id="2" creationId="{A7B69558-7386-F2FF-2153-C5ECA55949BD}"/>
          </ac:spMkLst>
        </pc:spChg>
        <pc:spChg chg="mod">
          <ac:chgData name="Cristobal Lara" userId="47b0bf73-a5ab-465d-a81b-b09bd29d4ee9" providerId="ADAL" clId="{48BB2108-7EDA-482F-A5C0-5CFB3FDDAFDF}" dt="2022-05-16T16:52:55.400" v="342" actId="20577"/>
          <ac:spMkLst>
            <pc:docMk/>
            <pc:sldMk cId="4201715432" sldId="256"/>
            <ac:spMk id="3" creationId="{018E5D2D-740B-4B3D-6B20-902A88F21407}"/>
          </ac:spMkLst>
        </pc:spChg>
        <pc:spChg chg="add del mod">
          <ac:chgData name="Cristobal Lara" userId="47b0bf73-a5ab-465d-a81b-b09bd29d4ee9" providerId="ADAL" clId="{48BB2108-7EDA-482F-A5C0-5CFB3FDDAFDF}" dt="2022-05-17T00:03:08.564" v="3757"/>
          <ac:spMkLst>
            <pc:docMk/>
            <pc:sldMk cId="4201715432" sldId="256"/>
            <ac:spMk id="4" creationId="{80C09640-3589-FEED-1BE6-2FD74466FB3B}"/>
          </ac:spMkLst>
        </pc:spChg>
      </pc:sldChg>
      <pc:sldChg chg="addSp delSp modSp add del mod">
        <pc:chgData name="Cristobal Lara" userId="47b0bf73-a5ab-465d-a81b-b09bd29d4ee9" providerId="ADAL" clId="{48BB2108-7EDA-482F-A5C0-5CFB3FDDAFDF}" dt="2022-05-17T13:45:35.772" v="4617" actId="948"/>
        <pc:sldMkLst>
          <pc:docMk/>
          <pc:sldMk cId="2194645097" sldId="257"/>
        </pc:sldMkLst>
        <pc:spChg chg="mod">
          <ac:chgData name="Cristobal Lara" userId="47b0bf73-a5ab-465d-a81b-b09bd29d4ee9" providerId="ADAL" clId="{48BB2108-7EDA-482F-A5C0-5CFB3FDDAFDF}" dt="2022-05-17T13:45:35.772" v="4617" actId="948"/>
          <ac:spMkLst>
            <pc:docMk/>
            <pc:sldMk cId="2194645097" sldId="257"/>
            <ac:spMk id="2" creationId="{E623826D-97D4-21C5-625D-B85B47EAD463}"/>
          </ac:spMkLst>
        </pc:spChg>
        <pc:spChg chg="add mod">
          <ac:chgData name="Cristobal Lara" userId="47b0bf73-a5ab-465d-a81b-b09bd29d4ee9" providerId="ADAL" clId="{48BB2108-7EDA-482F-A5C0-5CFB3FDDAFDF}" dt="2022-05-16T16:56:57.520" v="389" actId="2711"/>
          <ac:spMkLst>
            <pc:docMk/>
            <pc:sldMk cId="2194645097" sldId="257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7T00:05:35.588" v="3800" actId="478"/>
          <ac:spMkLst>
            <pc:docMk/>
            <pc:sldMk cId="2194645097" sldId="257"/>
            <ac:spMk id="4" creationId="{7E874DE2-50F9-25C0-0E06-3625B389AD0F}"/>
          </ac:spMkLst>
        </pc:spChg>
        <pc:spChg chg="add mod">
          <ac:chgData name="Cristobal Lara" userId="47b0bf73-a5ab-465d-a81b-b09bd29d4ee9" providerId="ADAL" clId="{48BB2108-7EDA-482F-A5C0-5CFB3FDDAFDF}" dt="2022-05-17T00:05:35.830" v="3801"/>
          <ac:spMkLst>
            <pc:docMk/>
            <pc:sldMk cId="2194645097" sldId="257"/>
            <ac:spMk id="5" creationId="{6A97DCDA-42DA-6A95-650F-92CF81361EF0}"/>
          </ac:spMkLst>
        </pc:spChg>
      </pc:sldChg>
      <pc:sldChg chg="addSp delSp modSp del">
        <pc:chgData name="Cristobal Lara" userId="47b0bf73-a5ab-465d-a81b-b09bd29d4ee9" providerId="ADAL" clId="{48BB2108-7EDA-482F-A5C0-5CFB3FDDAFDF}" dt="2022-05-17T20:59:57.192" v="6654" actId="47"/>
        <pc:sldMkLst>
          <pc:docMk/>
          <pc:sldMk cId="3503466921" sldId="258"/>
        </pc:sldMkLst>
        <pc:spChg chg="add del mod">
          <ac:chgData name="Cristobal Lara" userId="47b0bf73-a5ab-465d-a81b-b09bd29d4ee9" providerId="ADAL" clId="{48BB2108-7EDA-482F-A5C0-5CFB3FDDAFDF}" dt="2022-05-16T17:11:15.219" v="417"/>
          <ac:spMkLst>
            <pc:docMk/>
            <pc:sldMk cId="3503466921" sldId="258"/>
            <ac:spMk id="2" creationId="{D3DC98EE-A12D-B0A1-9FFC-90F052531310}"/>
          </ac:spMkLst>
        </pc:spChg>
        <pc:spChg chg="add del mod">
          <ac:chgData name="Cristobal Lara" userId="47b0bf73-a5ab-465d-a81b-b09bd29d4ee9" providerId="ADAL" clId="{48BB2108-7EDA-482F-A5C0-5CFB3FDDAFDF}" dt="2022-05-16T17:37:10.958" v="519"/>
          <ac:spMkLst>
            <pc:docMk/>
            <pc:sldMk cId="3503466921" sldId="258"/>
            <ac:spMk id="3" creationId="{0B38FD8F-217E-BA1C-2452-08FEE2337CE8}"/>
          </ac:spMkLst>
        </pc:spChg>
      </pc:sldChg>
      <pc:sldChg chg="addSp delSp modSp add mod">
        <pc:chgData name="Cristobal Lara" userId="47b0bf73-a5ab-465d-a81b-b09bd29d4ee9" providerId="ADAL" clId="{48BB2108-7EDA-482F-A5C0-5CFB3FDDAFDF}" dt="2022-05-17T00:05:31.899" v="3799"/>
        <pc:sldMkLst>
          <pc:docMk/>
          <pc:sldMk cId="3226108017" sldId="259"/>
        </pc:sldMkLst>
        <pc:spChg chg="del">
          <ac:chgData name="Cristobal Lara" userId="47b0bf73-a5ab-465d-a81b-b09bd29d4ee9" providerId="ADAL" clId="{48BB2108-7EDA-482F-A5C0-5CFB3FDDAFDF}" dt="2022-05-16T17:11:33.379" v="443" actId="478"/>
          <ac:spMkLst>
            <pc:docMk/>
            <pc:sldMk cId="3226108017" sldId="259"/>
            <ac:spMk id="2" creationId="{E623826D-97D4-21C5-625D-B85B47EAD463}"/>
          </ac:spMkLst>
        </pc:spChg>
        <pc:spChg chg="mod">
          <ac:chgData name="Cristobal Lara" userId="47b0bf73-a5ab-465d-a81b-b09bd29d4ee9" providerId="ADAL" clId="{48BB2108-7EDA-482F-A5C0-5CFB3FDDAFDF}" dt="2022-05-16T18:10:19.131" v="633" actId="20577"/>
          <ac:spMkLst>
            <pc:docMk/>
            <pc:sldMk cId="3226108017" sldId="259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17:11:38.472" v="444" actId="478"/>
          <ac:spMkLst>
            <pc:docMk/>
            <pc:sldMk cId="3226108017" sldId="259"/>
            <ac:spMk id="5" creationId="{B245AFE3-6648-39A3-40EE-6AC3B35813A7}"/>
          </ac:spMkLst>
        </pc:spChg>
        <pc:spChg chg="add del mod">
          <ac:chgData name="Cristobal Lara" userId="47b0bf73-a5ab-465d-a81b-b09bd29d4ee9" providerId="ADAL" clId="{48BB2108-7EDA-482F-A5C0-5CFB3FDDAFDF}" dt="2022-05-16T17:19:02.990" v="446"/>
          <ac:spMkLst>
            <pc:docMk/>
            <pc:sldMk cId="3226108017" sldId="259"/>
            <ac:spMk id="8" creationId="{28D04DC8-6914-5833-5F29-7687972E2F77}"/>
          </ac:spMkLst>
        </pc:spChg>
        <pc:spChg chg="add del mod">
          <ac:chgData name="Cristobal Lara" userId="47b0bf73-a5ab-465d-a81b-b09bd29d4ee9" providerId="ADAL" clId="{48BB2108-7EDA-482F-A5C0-5CFB3FDDAFDF}" dt="2022-05-16T17:19:02.990" v="446"/>
          <ac:spMkLst>
            <pc:docMk/>
            <pc:sldMk cId="3226108017" sldId="259"/>
            <ac:spMk id="9" creationId="{E493DB8C-2F91-8618-DFA0-06BF127D6F7F}"/>
          </ac:spMkLst>
        </pc:spChg>
        <pc:spChg chg="add mod">
          <ac:chgData name="Cristobal Lara" userId="47b0bf73-a5ab-465d-a81b-b09bd29d4ee9" providerId="ADAL" clId="{48BB2108-7EDA-482F-A5C0-5CFB3FDDAFDF}" dt="2022-05-16T18:12:28.839" v="664" actId="1035"/>
          <ac:spMkLst>
            <pc:docMk/>
            <pc:sldMk cId="3226108017" sldId="259"/>
            <ac:spMk id="12" creationId="{8F854B5E-DABD-A1A2-AE17-8D3811DF9632}"/>
          </ac:spMkLst>
        </pc:spChg>
        <pc:spChg chg="add mod">
          <ac:chgData name="Cristobal Lara" userId="47b0bf73-a5ab-465d-a81b-b09bd29d4ee9" providerId="ADAL" clId="{48BB2108-7EDA-482F-A5C0-5CFB3FDDAFDF}" dt="2022-05-16T18:10:39.386" v="637" actId="1076"/>
          <ac:spMkLst>
            <pc:docMk/>
            <pc:sldMk cId="3226108017" sldId="259"/>
            <ac:spMk id="13" creationId="{19423C74-B00E-2B66-ECAA-64D28E5343D1}"/>
          </ac:spMkLst>
        </pc:spChg>
        <pc:spChg chg="add mod">
          <ac:chgData name="Cristobal Lara" userId="47b0bf73-a5ab-465d-a81b-b09bd29d4ee9" providerId="ADAL" clId="{48BB2108-7EDA-482F-A5C0-5CFB3FDDAFDF}" dt="2022-05-16T18:10:44.153" v="638" actId="1076"/>
          <ac:spMkLst>
            <pc:docMk/>
            <pc:sldMk cId="3226108017" sldId="259"/>
            <ac:spMk id="20" creationId="{C8277C79-649C-0091-486A-EACB2384E17E}"/>
          </ac:spMkLst>
        </pc:spChg>
        <pc:spChg chg="add mod">
          <ac:chgData name="Cristobal Lara" userId="47b0bf73-a5ab-465d-a81b-b09bd29d4ee9" providerId="ADAL" clId="{48BB2108-7EDA-482F-A5C0-5CFB3FDDAFDF}" dt="2022-05-16T18:18:32.547" v="958" actId="1076"/>
          <ac:spMkLst>
            <pc:docMk/>
            <pc:sldMk cId="3226108017" sldId="259"/>
            <ac:spMk id="30" creationId="{399D681D-93A5-CA2C-7F56-869555081328}"/>
          </ac:spMkLst>
        </pc:spChg>
        <pc:spChg chg="add mod">
          <ac:chgData name="Cristobal Lara" userId="47b0bf73-a5ab-465d-a81b-b09bd29d4ee9" providerId="ADAL" clId="{48BB2108-7EDA-482F-A5C0-5CFB3FDDAFDF}" dt="2022-05-16T18:19:21.200" v="1013" actId="255"/>
          <ac:spMkLst>
            <pc:docMk/>
            <pc:sldMk cId="3226108017" sldId="259"/>
            <ac:spMk id="44" creationId="{504E2A48-E04F-4187-9165-59381C3829E9}"/>
          </ac:spMkLst>
        </pc:spChg>
        <pc:spChg chg="add del mod">
          <ac:chgData name="Cristobal Lara" userId="47b0bf73-a5ab-465d-a81b-b09bd29d4ee9" providerId="ADAL" clId="{48BB2108-7EDA-482F-A5C0-5CFB3FDDAFDF}" dt="2022-05-17T00:05:31.610" v="3798" actId="478"/>
          <ac:spMkLst>
            <pc:docMk/>
            <pc:sldMk cId="3226108017" sldId="259"/>
            <ac:spMk id="45" creationId="{4853070E-5ECB-8A2F-82EC-CCB990DBBB24}"/>
          </ac:spMkLst>
        </pc:spChg>
        <pc:spChg chg="add mod">
          <ac:chgData name="Cristobal Lara" userId="47b0bf73-a5ab-465d-a81b-b09bd29d4ee9" providerId="ADAL" clId="{48BB2108-7EDA-482F-A5C0-5CFB3FDDAFDF}" dt="2022-05-17T00:05:31.899" v="3799"/>
          <ac:spMkLst>
            <pc:docMk/>
            <pc:sldMk cId="3226108017" sldId="259"/>
            <ac:spMk id="46" creationId="{05C9F268-A1B0-3BC7-44D3-84BFB0835582}"/>
          </ac:spMkLst>
        </pc:spChg>
        <pc:picChg chg="add del mod">
          <ac:chgData name="Cristobal Lara" userId="47b0bf73-a5ab-465d-a81b-b09bd29d4ee9" providerId="ADAL" clId="{48BB2108-7EDA-482F-A5C0-5CFB3FDDAFDF}" dt="2022-05-16T17:19:02.990" v="446"/>
          <ac:picMkLst>
            <pc:docMk/>
            <pc:sldMk cId="3226108017" sldId="259"/>
            <ac:picMk id="6" creationId="{7DD3DA39-F50D-43AF-FC6F-9C3EE2EBFE47}"/>
          </ac:picMkLst>
        </pc:picChg>
        <pc:picChg chg="add del mod">
          <ac:chgData name="Cristobal Lara" userId="47b0bf73-a5ab-465d-a81b-b09bd29d4ee9" providerId="ADAL" clId="{48BB2108-7EDA-482F-A5C0-5CFB3FDDAFDF}" dt="2022-05-16T17:19:02.990" v="446"/>
          <ac:picMkLst>
            <pc:docMk/>
            <pc:sldMk cId="3226108017" sldId="259"/>
            <ac:picMk id="7" creationId="{238E8A48-FD6C-CEFD-3565-34B4F43B4567}"/>
          </ac:picMkLst>
        </pc:picChg>
        <pc:picChg chg="add mod">
          <ac:chgData name="Cristobal Lara" userId="47b0bf73-a5ab-465d-a81b-b09bd29d4ee9" providerId="ADAL" clId="{48BB2108-7EDA-482F-A5C0-5CFB3FDDAFDF}" dt="2022-05-16T18:12:28.839" v="664" actId="1035"/>
          <ac:picMkLst>
            <pc:docMk/>
            <pc:sldMk cId="3226108017" sldId="259"/>
            <ac:picMk id="10" creationId="{0E47E824-D886-E6FC-9B24-3AD20A7BED58}"/>
          </ac:picMkLst>
        </pc:picChg>
        <pc:picChg chg="add mod">
          <ac:chgData name="Cristobal Lara" userId="47b0bf73-a5ab-465d-a81b-b09bd29d4ee9" providerId="ADAL" clId="{48BB2108-7EDA-482F-A5C0-5CFB3FDDAFDF}" dt="2022-05-16T18:12:01.084" v="657" actId="1076"/>
          <ac:picMkLst>
            <pc:docMk/>
            <pc:sldMk cId="3226108017" sldId="259"/>
            <ac:picMk id="11" creationId="{37DD50B1-A24B-60E0-AE95-15077A36D97C}"/>
          </ac:picMkLst>
        </pc:picChg>
        <pc:picChg chg="add del mod">
          <ac:chgData name="Cristobal Lara" userId="47b0bf73-a5ab-465d-a81b-b09bd29d4ee9" providerId="ADAL" clId="{48BB2108-7EDA-482F-A5C0-5CFB3FDDAFDF}" dt="2022-05-16T17:23:01.427" v="486"/>
          <ac:picMkLst>
            <pc:docMk/>
            <pc:sldMk cId="3226108017" sldId="259"/>
            <ac:picMk id="21" creationId="{CF1A5D77-2A56-55A1-CF20-90C23A21C039}"/>
          </ac:picMkLst>
        </pc:picChg>
        <pc:picChg chg="add mod">
          <ac:chgData name="Cristobal Lara" userId="47b0bf73-a5ab-465d-a81b-b09bd29d4ee9" providerId="ADAL" clId="{48BB2108-7EDA-482F-A5C0-5CFB3FDDAFDF}" dt="2022-05-16T18:12:19.952" v="661" actId="1037"/>
          <ac:picMkLst>
            <pc:docMk/>
            <pc:sldMk cId="3226108017" sldId="259"/>
            <ac:picMk id="22" creationId="{81430E22-9BD1-C027-20B4-C88810122133}"/>
          </ac:picMkLst>
        </pc:picChg>
        <pc:cxnChg chg="add mod">
          <ac:chgData name="Cristobal Lara" userId="47b0bf73-a5ab-465d-a81b-b09bd29d4ee9" providerId="ADAL" clId="{48BB2108-7EDA-482F-A5C0-5CFB3FDDAFDF}" dt="2022-05-16T18:12:28.839" v="664" actId="1035"/>
          <ac:cxnSpMkLst>
            <pc:docMk/>
            <pc:sldMk cId="3226108017" sldId="259"/>
            <ac:cxnSpMk id="14" creationId="{D5EFAE9F-D794-0550-0937-75AAF4D46F83}"/>
          </ac:cxnSpMkLst>
        </pc:cxnChg>
        <pc:cxnChg chg="add mod">
          <ac:chgData name="Cristobal Lara" userId="47b0bf73-a5ab-465d-a81b-b09bd29d4ee9" providerId="ADAL" clId="{48BB2108-7EDA-482F-A5C0-5CFB3FDDAFDF}" dt="2022-05-16T18:12:19.952" v="661" actId="1037"/>
          <ac:cxnSpMkLst>
            <pc:docMk/>
            <pc:sldMk cId="3226108017" sldId="259"/>
            <ac:cxnSpMk id="27" creationId="{0F425391-1D69-740F-47F9-0F3B8ED6A124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00:05:19.798" v="3793"/>
        <pc:sldMkLst>
          <pc:docMk/>
          <pc:sldMk cId="2512149341" sldId="260"/>
        </pc:sldMkLst>
        <pc:spChg chg="mod">
          <ac:chgData name="Cristobal Lara" userId="47b0bf73-a5ab-465d-a81b-b09bd29d4ee9" providerId="ADAL" clId="{48BB2108-7EDA-482F-A5C0-5CFB3FDDAFDF}" dt="2022-05-16T19:14:54.753" v="1806" actId="58"/>
          <ac:spMkLst>
            <pc:docMk/>
            <pc:sldMk cId="2512149341" sldId="260"/>
            <ac:spMk id="2" creationId="{E623826D-97D4-21C5-625D-B85B47EAD463}"/>
          </ac:spMkLst>
        </pc:spChg>
        <pc:spChg chg="del">
          <ac:chgData name="Cristobal Lara" userId="47b0bf73-a5ab-465d-a81b-b09bd29d4ee9" providerId="ADAL" clId="{48BB2108-7EDA-482F-A5C0-5CFB3FDDAFDF}" dt="2022-05-16T17:37:23.755" v="521" actId="478"/>
          <ac:spMkLst>
            <pc:docMk/>
            <pc:sldMk cId="2512149341" sldId="260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19:06:09.142" v="1637" actId="478"/>
          <ac:spMkLst>
            <pc:docMk/>
            <pc:sldMk cId="2512149341" sldId="260"/>
            <ac:spMk id="4" creationId="{757F963F-F799-F013-A522-661C341B67DF}"/>
          </ac:spMkLst>
        </pc:spChg>
        <pc:spChg chg="add mod">
          <ac:chgData name="Cristobal Lara" userId="47b0bf73-a5ab-465d-a81b-b09bd29d4ee9" providerId="ADAL" clId="{48BB2108-7EDA-482F-A5C0-5CFB3FDDAFDF}" dt="2022-05-16T19:06:26.309" v="1688" actId="20577"/>
          <ac:spMkLst>
            <pc:docMk/>
            <pc:sldMk cId="2512149341" sldId="260"/>
            <ac:spMk id="5" creationId="{58B6E2A9-E2BB-FAB3-659F-835E48A9224C}"/>
          </ac:spMkLst>
        </pc:spChg>
        <pc:spChg chg="add mod">
          <ac:chgData name="Cristobal Lara" userId="47b0bf73-a5ab-465d-a81b-b09bd29d4ee9" providerId="ADAL" clId="{48BB2108-7EDA-482F-A5C0-5CFB3FDDAFDF}" dt="2022-05-16T19:16:41.570" v="1880" actId="255"/>
          <ac:spMkLst>
            <pc:docMk/>
            <pc:sldMk cId="2512149341" sldId="260"/>
            <ac:spMk id="11" creationId="{738914D9-2360-C325-5309-89EDF586C730}"/>
          </ac:spMkLst>
        </pc:spChg>
        <pc:spChg chg="add mod">
          <ac:chgData name="Cristobal Lara" userId="47b0bf73-a5ab-465d-a81b-b09bd29d4ee9" providerId="ADAL" clId="{48BB2108-7EDA-482F-A5C0-5CFB3FDDAFDF}" dt="2022-05-16T19:19:52.930" v="1898"/>
          <ac:spMkLst>
            <pc:docMk/>
            <pc:sldMk cId="2512149341" sldId="260"/>
            <ac:spMk id="12" creationId="{738914D9-2360-C325-5309-89EDF586C730}"/>
          </ac:spMkLst>
        </pc:spChg>
        <pc:spChg chg="add del mod">
          <ac:chgData name="Cristobal Lara" userId="47b0bf73-a5ab-465d-a81b-b09bd29d4ee9" providerId="ADAL" clId="{48BB2108-7EDA-482F-A5C0-5CFB3FDDAFDF}" dt="2022-05-17T00:05:19.512" v="3792" actId="478"/>
          <ac:spMkLst>
            <pc:docMk/>
            <pc:sldMk cId="2512149341" sldId="260"/>
            <ac:spMk id="13" creationId="{A377DB74-AB3C-EBD2-2FAD-601E26566D84}"/>
          </ac:spMkLst>
        </pc:spChg>
        <pc:spChg chg="add mod">
          <ac:chgData name="Cristobal Lara" userId="47b0bf73-a5ab-465d-a81b-b09bd29d4ee9" providerId="ADAL" clId="{48BB2108-7EDA-482F-A5C0-5CFB3FDDAFDF}" dt="2022-05-17T00:05:19.798" v="3793"/>
          <ac:spMkLst>
            <pc:docMk/>
            <pc:sldMk cId="2512149341" sldId="260"/>
            <ac:spMk id="14" creationId="{25AB62A7-BFBB-31B5-3BF4-6730EFC7316F}"/>
          </ac:spMkLst>
        </pc:spChg>
        <pc:grpChg chg="add mod">
          <ac:chgData name="Cristobal Lara" userId="47b0bf73-a5ab-465d-a81b-b09bd29d4ee9" providerId="ADAL" clId="{48BB2108-7EDA-482F-A5C0-5CFB3FDDAFDF}" dt="2022-05-16T19:16:50.617" v="1883" actId="1076"/>
          <ac:grpSpMkLst>
            <pc:docMk/>
            <pc:sldMk cId="2512149341" sldId="260"/>
            <ac:grpSpMk id="10" creationId="{BCA3FBAF-CF0E-6E5F-FD5C-E1B16DF7E07A}"/>
          </ac:grpSpMkLst>
        </pc:grpChg>
        <pc:graphicFrameChg chg="add del mod">
          <ac:chgData name="Cristobal Lara" userId="47b0bf73-a5ab-465d-a81b-b09bd29d4ee9" providerId="ADAL" clId="{48BB2108-7EDA-482F-A5C0-5CFB3FDDAFDF}" dt="2022-05-16T19:15:22.182" v="1868"/>
          <ac:graphicFrameMkLst>
            <pc:docMk/>
            <pc:sldMk cId="2512149341" sldId="260"/>
            <ac:graphicFrameMk id="6" creationId="{A205AFE6-E752-CFD2-1993-49200A3EEACC}"/>
          </ac:graphicFrameMkLst>
        </pc:graphicFrameChg>
        <pc:graphicFrameChg chg="add mod">
          <ac:chgData name="Cristobal Lara" userId="47b0bf73-a5ab-465d-a81b-b09bd29d4ee9" providerId="ADAL" clId="{48BB2108-7EDA-482F-A5C0-5CFB3FDDAFDF}" dt="2022-05-16T19:18:45.439" v="1896"/>
          <ac:graphicFrameMkLst>
            <pc:docMk/>
            <pc:sldMk cId="2512149341" sldId="260"/>
            <ac:graphicFrameMk id="7" creationId="{961D99A8-0E28-FD5C-3B83-58EDDD135B03}"/>
          </ac:graphicFrameMkLst>
        </pc:graphicFrameChg>
        <pc:cxnChg chg="add mod">
          <ac:chgData name="Cristobal Lara" userId="47b0bf73-a5ab-465d-a81b-b09bd29d4ee9" providerId="ADAL" clId="{48BB2108-7EDA-482F-A5C0-5CFB3FDDAFDF}" dt="2022-05-16T19:16:51.062" v="1884" actId="108"/>
          <ac:cxnSpMkLst>
            <pc:docMk/>
            <pc:sldMk cId="2512149341" sldId="260"/>
            <ac:cxnSpMk id="8" creationId="{742B908E-8758-7D94-55C6-FE245379D69B}"/>
          </ac:cxnSpMkLst>
        </pc:cxnChg>
        <pc:cxnChg chg="add mod">
          <ac:chgData name="Cristobal Lara" userId="47b0bf73-a5ab-465d-a81b-b09bd29d4ee9" providerId="ADAL" clId="{48BB2108-7EDA-482F-A5C0-5CFB3FDDAFDF}" dt="2022-05-16T19:16:51.062" v="1884" actId="108"/>
          <ac:cxnSpMkLst>
            <pc:docMk/>
            <pc:sldMk cId="2512149341" sldId="260"/>
            <ac:cxnSpMk id="9" creationId="{C14C57BC-2C00-8ADD-E971-292292942508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00:05:25.960" v="3797"/>
        <pc:sldMkLst>
          <pc:docMk/>
          <pc:sldMk cId="3746503226" sldId="261"/>
        </pc:sldMkLst>
        <pc:spChg chg="mod">
          <ac:chgData name="Cristobal Lara" userId="47b0bf73-a5ab-465d-a81b-b09bd29d4ee9" providerId="ADAL" clId="{48BB2108-7EDA-482F-A5C0-5CFB3FDDAFDF}" dt="2022-05-16T18:33:42.358" v="1032" actId="1076"/>
          <ac:spMkLst>
            <pc:docMk/>
            <pc:sldMk cId="3746503226" sldId="261"/>
            <ac:spMk id="3" creationId="{5FC7E595-AF10-BAAD-5C36-0E96432AB40A}"/>
          </ac:spMkLst>
        </pc:spChg>
        <pc:spChg chg="del">
          <ac:chgData name="Cristobal Lara" userId="47b0bf73-a5ab-465d-a81b-b09bd29d4ee9" providerId="ADAL" clId="{48BB2108-7EDA-482F-A5C0-5CFB3FDDAFDF}" dt="2022-05-16T17:42:34.770" v="611" actId="478"/>
          <ac:spMkLst>
            <pc:docMk/>
            <pc:sldMk cId="3746503226" sldId="261"/>
            <ac:spMk id="12" creationId="{8F854B5E-DABD-A1A2-AE17-8D3811DF9632}"/>
          </ac:spMkLst>
        </pc:spChg>
        <pc:spChg chg="del">
          <ac:chgData name="Cristobal Lara" userId="47b0bf73-a5ab-465d-a81b-b09bd29d4ee9" providerId="ADAL" clId="{48BB2108-7EDA-482F-A5C0-5CFB3FDDAFDF}" dt="2022-05-16T17:42:31.732" v="608" actId="478"/>
          <ac:spMkLst>
            <pc:docMk/>
            <pc:sldMk cId="3746503226" sldId="261"/>
            <ac:spMk id="13" creationId="{19423C74-B00E-2B66-ECAA-64D28E5343D1}"/>
          </ac:spMkLst>
        </pc:spChg>
        <pc:spChg chg="add mod">
          <ac:chgData name="Cristobal Lara" userId="47b0bf73-a5ab-465d-a81b-b09bd29d4ee9" providerId="ADAL" clId="{48BB2108-7EDA-482F-A5C0-5CFB3FDDAFDF}" dt="2022-05-16T19:04:04.956" v="1529" actId="20577"/>
          <ac:spMkLst>
            <pc:docMk/>
            <pc:sldMk cId="3746503226" sldId="261"/>
            <ac:spMk id="16" creationId="{4DC57BF8-3077-F1CC-5675-3E37731571D8}"/>
          </ac:spMkLst>
        </pc:spChg>
        <pc:spChg chg="add mod">
          <ac:chgData name="Cristobal Lara" userId="47b0bf73-a5ab-465d-a81b-b09bd29d4ee9" providerId="ADAL" clId="{48BB2108-7EDA-482F-A5C0-5CFB3FDDAFDF}" dt="2022-05-16T18:57:48.898" v="1298" actId="1076"/>
          <ac:spMkLst>
            <pc:docMk/>
            <pc:sldMk cId="3746503226" sldId="261"/>
            <ac:spMk id="19" creationId="{D35F54DF-1E22-8AC5-61F6-073713919016}"/>
          </ac:spMkLst>
        </pc:spChg>
        <pc:spChg chg="del">
          <ac:chgData name="Cristobal Lara" userId="47b0bf73-a5ab-465d-a81b-b09bd29d4ee9" providerId="ADAL" clId="{48BB2108-7EDA-482F-A5C0-5CFB3FDDAFDF}" dt="2022-05-16T17:42:31.732" v="608" actId="478"/>
          <ac:spMkLst>
            <pc:docMk/>
            <pc:sldMk cId="3746503226" sldId="261"/>
            <ac:spMk id="20" creationId="{C8277C79-649C-0091-486A-EACB2384E17E}"/>
          </ac:spMkLst>
        </pc:spChg>
        <pc:spChg chg="add del mod">
          <ac:chgData name="Cristobal Lara" userId="47b0bf73-a5ab-465d-a81b-b09bd29d4ee9" providerId="ADAL" clId="{48BB2108-7EDA-482F-A5C0-5CFB3FDDAFDF}" dt="2022-05-17T00:05:25.738" v="3796" actId="478"/>
          <ac:spMkLst>
            <pc:docMk/>
            <pc:sldMk cId="3746503226" sldId="261"/>
            <ac:spMk id="21" creationId="{3BAC44E1-2E80-53B9-0D4D-54820DF5FAA0}"/>
          </ac:spMkLst>
        </pc:spChg>
        <pc:spChg chg="add mod">
          <ac:chgData name="Cristobal Lara" userId="47b0bf73-a5ab-465d-a81b-b09bd29d4ee9" providerId="ADAL" clId="{48BB2108-7EDA-482F-A5C0-5CFB3FDDAFDF}" dt="2022-05-17T00:05:25.960" v="3797"/>
          <ac:spMkLst>
            <pc:docMk/>
            <pc:sldMk cId="3746503226" sldId="261"/>
            <ac:spMk id="23" creationId="{BA1DF846-9E96-F511-04E1-E639627139CE}"/>
          </ac:spMkLst>
        </pc:spChg>
        <pc:spChg chg="del">
          <ac:chgData name="Cristobal Lara" userId="47b0bf73-a5ab-465d-a81b-b09bd29d4ee9" providerId="ADAL" clId="{48BB2108-7EDA-482F-A5C0-5CFB3FDDAFDF}" dt="2022-05-16T17:42:31.732" v="608" actId="478"/>
          <ac:spMkLst>
            <pc:docMk/>
            <pc:sldMk cId="3746503226" sldId="261"/>
            <ac:spMk id="30" creationId="{399D681D-93A5-CA2C-7F56-869555081328}"/>
          </ac:spMkLst>
        </pc:spChg>
        <pc:picChg chg="add del mod">
          <ac:chgData name="Cristobal Lara" userId="47b0bf73-a5ab-465d-a81b-b09bd29d4ee9" providerId="ADAL" clId="{48BB2108-7EDA-482F-A5C0-5CFB3FDDAFDF}" dt="2022-05-16T18:38:42.065" v="1098" actId="478"/>
          <ac:picMkLst>
            <pc:docMk/>
            <pc:sldMk cId="3746503226" sldId="261"/>
            <ac:picMk id="4" creationId="{C6E84EA4-8129-E04E-D8EB-0ABE3830A5E0}"/>
          </ac:picMkLst>
        </pc:picChg>
        <pc:picChg chg="del">
          <ac:chgData name="Cristobal Lara" userId="47b0bf73-a5ab-465d-a81b-b09bd29d4ee9" providerId="ADAL" clId="{48BB2108-7EDA-482F-A5C0-5CFB3FDDAFDF}" dt="2022-05-16T17:42:34.153" v="610" actId="478"/>
          <ac:picMkLst>
            <pc:docMk/>
            <pc:sldMk cId="3746503226" sldId="261"/>
            <ac:picMk id="10" creationId="{0E47E824-D886-E6FC-9B24-3AD20A7BED58}"/>
          </ac:picMkLst>
        </pc:picChg>
        <pc:picChg chg="del">
          <ac:chgData name="Cristobal Lara" userId="47b0bf73-a5ab-465d-a81b-b09bd29d4ee9" providerId="ADAL" clId="{48BB2108-7EDA-482F-A5C0-5CFB3FDDAFDF}" dt="2022-05-16T17:42:31.732" v="608" actId="478"/>
          <ac:picMkLst>
            <pc:docMk/>
            <pc:sldMk cId="3746503226" sldId="261"/>
            <ac:picMk id="11" creationId="{37DD50B1-A24B-60E0-AE95-15077A36D97C}"/>
          </ac:picMkLst>
        </pc:picChg>
        <pc:picChg chg="add del mod">
          <ac:chgData name="Cristobal Lara" userId="47b0bf73-a5ab-465d-a81b-b09bd29d4ee9" providerId="ADAL" clId="{48BB2108-7EDA-482F-A5C0-5CFB3FDDAFDF}" dt="2022-05-16T18:16:17.345" v="777" actId="478"/>
          <ac:picMkLst>
            <pc:docMk/>
            <pc:sldMk cId="3746503226" sldId="261"/>
            <ac:picMk id="15" creationId="{2D50965B-FFC5-278D-9F3A-82A93FE8F710}"/>
          </ac:picMkLst>
        </pc:picChg>
        <pc:picChg chg="add mod">
          <ac:chgData name="Cristobal Lara" userId="47b0bf73-a5ab-465d-a81b-b09bd29d4ee9" providerId="ADAL" clId="{48BB2108-7EDA-482F-A5C0-5CFB3FDDAFDF}" dt="2022-05-16T18:40:58.717" v="1205" actId="1076"/>
          <ac:picMkLst>
            <pc:docMk/>
            <pc:sldMk cId="3746503226" sldId="261"/>
            <ac:picMk id="17" creationId="{0F13760E-15E7-BE2B-5F2F-DBABA4C1FBB3}"/>
          </ac:picMkLst>
        </pc:picChg>
        <pc:picChg chg="add mod">
          <ac:chgData name="Cristobal Lara" userId="47b0bf73-a5ab-465d-a81b-b09bd29d4ee9" providerId="ADAL" clId="{48BB2108-7EDA-482F-A5C0-5CFB3FDDAFDF}" dt="2022-05-16T18:41:07.136" v="1209" actId="1076"/>
          <ac:picMkLst>
            <pc:docMk/>
            <pc:sldMk cId="3746503226" sldId="261"/>
            <ac:picMk id="18" creationId="{81B8B572-2F91-33AE-4CDF-E9F7FEA30706}"/>
          </ac:picMkLst>
        </pc:picChg>
        <pc:picChg chg="del">
          <ac:chgData name="Cristobal Lara" userId="47b0bf73-a5ab-465d-a81b-b09bd29d4ee9" providerId="ADAL" clId="{48BB2108-7EDA-482F-A5C0-5CFB3FDDAFDF}" dt="2022-05-16T17:42:31.732" v="608" actId="478"/>
          <ac:picMkLst>
            <pc:docMk/>
            <pc:sldMk cId="3746503226" sldId="261"/>
            <ac:picMk id="22" creationId="{81430E22-9BD1-C027-20B4-C88810122133}"/>
          </ac:picMkLst>
        </pc:picChg>
        <pc:cxnChg chg="del mod">
          <ac:chgData name="Cristobal Lara" userId="47b0bf73-a5ab-465d-a81b-b09bd29d4ee9" providerId="ADAL" clId="{48BB2108-7EDA-482F-A5C0-5CFB3FDDAFDF}" dt="2022-05-16T17:42:33.232" v="609" actId="478"/>
          <ac:cxnSpMkLst>
            <pc:docMk/>
            <pc:sldMk cId="3746503226" sldId="261"/>
            <ac:cxnSpMk id="14" creationId="{D5EFAE9F-D794-0550-0937-75AAF4D46F83}"/>
          </ac:cxnSpMkLst>
        </pc:cxnChg>
        <pc:cxnChg chg="del mod">
          <ac:chgData name="Cristobal Lara" userId="47b0bf73-a5ab-465d-a81b-b09bd29d4ee9" providerId="ADAL" clId="{48BB2108-7EDA-482F-A5C0-5CFB3FDDAFDF}" dt="2022-05-16T17:42:31.732" v="608" actId="478"/>
          <ac:cxnSpMkLst>
            <pc:docMk/>
            <pc:sldMk cId="3746503226" sldId="261"/>
            <ac:cxnSpMk id="27" creationId="{0F425391-1D69-740F-47F9-0F3B8ED6A124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00:05:23.143" v="3795"/>
        <pc:sldMkLst>
          <pc:docMk/>
          <pc:sldMk cId="1307169253" sldId="262"/>
        </pc:sldMkLst>
        <pc:spChg chg="mod">
          <ac:chgData name="Cristobal Lara" userId="47b0bf73-a5ab-465d-a81b-b09bd29d4ee9" providerId="ADAL" clId="{48BB2108-7EDA-482F-A5C0-5CFB3FDDAFDF}" dt="2022-05-16T19:06:04.623" v="1636" actId="790"/>
          <ac:spMkLst>
            <pc:docMk/>
            <pc:sldMk cId="1307169253" sldId="262"/>
            <ac:spMk id="3" creationId="{5FC7E595-AF10-BAAD-5C36-0E96432AB40A}"/>
          </ac:spMkLst>
        </pc:spChg>
        <pc:spChg chg="add mod">
          <ac:chgData name="Cristobal Lara" userId="47b0bf73-a5ab-465d-a81b-b09bd29d4ee9" providerId="ADAL" clId="{48BB2108-7EDA-482F-A5C0-5CFB3FDDAFDF}" dt="2022-05-16T19:08:56.478" v="1710" actId="20577"/>
          <ac:spMkLst>
            <pc:docMk/>
            <pc:sldMk cId="1307169253" sldId="262"/>
            <ac:spMk id="5" creationId="{4D8EF562-30A7-6084-A4EF-990BA2F862D8}"/>
          </ac:spMkLst>
        </pc:spChg>
        <pc:spChg chg="add del mod">
          <ac:chgData name="Cristobal Lara" userId="47b0bf73-a5ab-465d-a81b-b09bd29d4ee9" providerId="ADAL" clId="{48BB2108-7EDA-482F-A5C0-5CFB3FDDAFDF}" dt="2022-05-17T00:05:22.897" v="3794" actId="478"/>
          <ac:spMkLst>
            <pc:docMk/>
            <pc:sldMk cId="1307169253" sldId="262"/>
            <ac:spMk id="7" creationId="{46F8C68D-ECD4-A469-FE89-8A44E396A65C}"/>
          </ac:spMkLst>
        </pc:spChg>
        <pc:spChg chg="add mod">
          <ac:chgData name="Cristobal Lara" userId="47b0bf73-a5ab-465d-a81b-b09bd29d4ee9" providerId="ADAL" clId="{48BB2108-7EDA-482F-A5C0-5CFB3FDDAFDF}" dt="2022-05-17T00:05:23.143" v="3795"/>
          <ac:spMkLst>
            <pc:docMk/>
            <pc:sldMk cId="1307169253" sldId="262"/>
            <ac:spMk id="8" creationId="{3197474B-0A76-2C6D-123A-282A75F70773}"/>
          </ac:spMkLst>
        </pc:spChg>
        <pc:spChg chg="mod">
          <ac:chgData name="Cristobal Lara" userId="47b0bf73-a5ab-465d-a81b-b09bd29d4ee9" providerId="ADAL" clId="{48BB2108-7EDA-482F-A5C0-5CFB3FDDAFDF}" dt="2022-05-16T19:04:54.079" v="1599" actId="20577"/>
          <ac:spMkLst>
            <pc:docMk/>
            <pc:sldMk cId="1307169253" sldId="262"/>
            <ac:spMk id="16" creationId="{4DC57BF8-3077-F1CC-5675-3E37731571D8}"/>
          </ac:spMkLst>
        </pc:spChg>
        <pc:picChg chg="add mod">
          <ac:chgData name="Cristobal Lara" userId="47b0bf73-a5ab-465d-a81b-b09bd29d4ee9" providerId="ADAL" clId="{48BB2108-7EDA-482F-A5C0-5CFB3FDDAFDF}" dt="2022-05-16T19:07:39.003" v="1694" actId="571"/>
          <ac:picMkLst>
            <pc:docMk/>
            <pc:sldMk cId="1307169253" sldId="262"/>
            <ac:picMk id="6" creationId="{F31458D2-B168-F560-4842-297B067E4FD6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21:03:39.538" v="6657"/>
        <pc:sldMkLst>
          <pc:docMk/>
          <pc:sldMk cId="1276899164" sldId="263"/>
        </pc:sldMkLst>
        <pc:spChg chg="mod">
          <ac:chgData name="Cristobal Lara" userId="47b0bf73-a5ab-465d-a81b-b09bd29d4ee9" providerId="ADAL" clId="{48BB2108-7EDA-482F-A5C0-5CFB3FDDAFDF}" dt="2022-05-17T14:03:38.556" v="5102" actId="20577"/>
          <ac:spMkLst>
            <pc:docMk/>
            <pc:sldMk cId="1276899164" sldId="263"/>
            <ac:spMk id="2" creationId="{E623826D-97D4-21C5-625D-B85B47EAD463}"/>
          </ac:spMkLst>
        </pc:spChg>
        <pc:spChg chg="mod">
          <ac:chgData name="Cristobal Lara" userId="47b0bf73-a5ab-465d-a81b-b09bd29d4ee9" providerId="ADAL" clId="{48BB2108-7EDA-482F-A5C0-5CFB3FDDAFDF}" dt="2022-05-16T18:41:51.604" v="1222" actId="20577"/>
          <ac:spMkLst>
            <pc:docMk/>
            <pc:sldMk cId="1276899164" sldId="263"/>
            <ac:spMk id="4" creationId="{757F963F-F799-F013-A522-661C341B67DF}"/>
          </ac:spMkLst>
        </pc:spChg>
        <pc:spChg chg="add mod">
          <ac:chgData name="Cristobal Lara" userId="47b0bf73-a5ab-465d-a81b-b09bd29d4ee9" providerId="ADAL" clId="{48BB2108-7EDA-482F-A5C0-5CFB3FDDAFDF}" dt="2022-05-17T21:03:39.538" v="6657"/>
          <ac:spMkLst>
            <pc:docMk/>
            <pc:sldMk cId="1276899164" sldId="263"/>
            <ac:spMk id="5" creationId="{4C1C75C2-69C1-7C6D-B560-24DA4E3BB1A2}"/>
          </ac:spMkLst>
        </pc:spChg>
        <pc:graphicFrameChg chg="add del mod">
          <ac:chgData name="Cristobal Lara" userId="47b0bf73-a5ab-465d-a81b-b09bd29d4ee9" providerId="ADAL" clId="{48BB2108-7EDA-482F-A5C0-5CFB3FDDAFDF}" dt="2022-05-16T18:41:56.714" v="1229"/>
          <ac:graphicFrameMkLst>
            <pc:docMk/>
            <pc:sldMk cId="1276899164" sldId="263"/>
            <ac:graphicFrameMk id="3" creationId="{9062C399-E045-BD91-F4CE-48D6B84B56A9}"/>
          </ac:graphicFrameMkLst>
        </pc:graphicFrameChg>
      </pc:sldChg>
      <pc:sldChg chg="add del">
        <pc:chgData name="Cristobal Lara" userId="47b0bf73-a5ab-465d-a81b-b09bd29d4ee9" providerId="ADAL" clId="{48BB2108-7EDA-482F-A5C0-5CFB3FDDAFDF}" dt="2022-05-16T18:41:56.714" v="1229"/>
        <pc:sldMkLst>
          <pc:docMk/>
          <pc:sldMk cId="893568365" sldId="264"/>
        </pc:sldMkLst>
      </pc:sldChg>
      <pc:sldChg chg="addSp delSp modSp add mod">
        <pc:chgData name="Cristobal Lara" userId="47b0bf73-a5ab-465d-a81b-b09bd29d4ee9" providerId="ADAL" clId="{48BB2108-7EDA-482F-A5C0-5CFB3FDDAFDF}" dt="2022-05-17T00:05:15.848" v="3791"/>
        <pc:sldMkLst>
          <pc:docMk/>
          <pc:sldMk cId="2055217864" sldId="264"/>
        </pc:sldMkLst>
        <pc:spChg chg="mod">
          <ac:chgData name="Cristobal Lara" userId="47b0bf73-a5ab-465d-a81b-b09bd29d4ee9" providerId="ADAL" clId="{48BB2108-7EDA-482F-A5C0-5CFB3FDDAFDF}" dt="2022-05-16T19:20:17.859" v="1914" actId="20577"/>
          <ac:spMkLst>
            <pc:docMk/>
            <pc:sldMk cId="2055217864" sldId="264"/>
            <ac:spMk id="3" creationId="{5FC7E595-AF10-BAAD-5C36-0E96432AB40A}"/>
          </ac:spMkLst>
        </pc:spChg>
        <pc:spChg chg="del">
          <ac:chgData name="Cristobal Lara" userId="47b0bf73-a5ab-465d-a81b-b09bd29d4ee9" providerId="ADAL" clId="{48BB2108-7EDA-482F-A5C0-5CFB3FDDAFDF}" dt="2022-05-16T19:20:05.070" v="1901" actId="478"/>
          <ac:spMkLst>
            <pc:docMk/>
            <pc:sldMk cId="2055217864" sldId="264"/>
            <ac:spMk id="5" creationId="{4D8EF562-30A7-6084-A4EF-990BA2F862D8}"/>
          </ac:spMkLst>
        </pc:spChg>
        <pc:spChg chg="mod">
          <ac:chgData name="Cristobal Lara" userId="47b0bf73-a5ab-465d-a81b-b09bd29d4ee9" providerId="ADAL" clId="{48BB2108-7EDA-482F-A5C0-5CFB3FDDAFDF}" dt="2022-05-16T19:47:00.471" v="2115" actId="1076"/>
          <ac:spMkLst>
            <pc:docMk/>
            <pc:sldMk cId="2055217864" sldId="264"/>
            <ac:spMk id="8" creationId="{9C0BF38D-DC79-96A5-556D-E9DC5E6E0B6F}"/>
          </ac:spMkLst>
        </pc:spChg>
        <pc:spChg chg="mod">
          <ac:chgData name="Cristobal Lara" userId="47b0bf73-a5ab-465d-a81b-b09bd29d4ee9" providerId="ADAL" clId="{48BB2108-7EDA-482F-A5C0-5CFB3FDDAFDF}" dt="2022-05-16T19:47:22.831" v="2122" actId="20577"/>
          <ac:spMkLst>
            <pc:docMk/>
            <pc:sldMk cId="2055217864" sldId="264"/>
            <ac:spMk id="12" creationId="{68198C19-8C32-25B6-A481-9AD606723504}"/>
          </ac:spMkLst>
        </pc:spChg>
        <pc:spChg chg="add del mod">
          <ac:chgData name="Cristobal Lara" userId="47b0bf73-a5ab-465d-a81b-b09bd29d4ee9" providerId="ADAL" clId="{48BB2108-7EDA-482F-A5C0-5CFB3FDDAFDF}" dt="2022-05-17T00:05:15.563" v="3790" actId="478"/>
          <ac:spMkLst>
            <pc:docMk/>
            <pc:sldMk cId="2055217864" sldId="264"/>
            <ac:spMk id="13" creationId="{2F2E6074-9773-5E91-69AE-F880F037D73D}"/>
          </ac:spMkLst>
        </pc:spChg>
        <pc:spChg chg="add mod">
          <ac:chgData name="Cristobal Lara" userId="47b0bf73-a5ab-465d-a81b-b09bd29d4ee9" providerId="ADAL" clId="{48BB2108-7EDA-482F-A5C0-5CFB3FDDAFDF}" dt="2022-05-17T00:05:15.848" v="3791"/>
          <ac:spMkLst>
            <pc:docMk/>
            <pc:sldMk cId="2055217864" sldId="264"/>
            <ac:spMk id="14" creationId="{27174E3A-BA65-50CD-3615-BE23936EC60A}"/>
          </ac:spMkLst>
        </pc:spChg>
        <pc:spChg chg="mod">
          <ac:chgData name="Cristobal Lara" userId="47b0bf73-a5ab-465d-a81b-b09bd29d4ee9" providerId="ADAL" clId="{48BB2108-7EDA-482F-A5C0-5CFB3FDDAFDF}" dt="2022-05-16T19:46:40.652" v="2107" actId="14100"/>
          <ac:spMkLst>
            <pc:docMk/>
            <pc:sldMk cId="2055217864" sldId="264"/>
            <ac:spMk id="16" creationId="{4DC57BF8-3077-F1CC-5675-3E37731571D8}"/>
          </ac:spMkLst>
        </pc:spChg>
        <pc:grpChg chg="add mod">
          <ac:chgData name="Cristobal Lara" userId="47b0bf73-a5ab-465d-a81b-b09bd29d4ee9" providerId="ADAL" clId="{48BB2108-7EDA-482F-A5C0-5CFB3FDDAFDF}" dt="2022-05-16T19:44:29.489" v="2098" actId="1076"/>
          <ac:grpSpMkLst>
            <pc:docMk/>
            <pc:sldMk cId="2055217864" sldId="264"/>
            <ac:grpSpMk id="6" creationId="{1110C824-E66D-CFB9-636A-7C38FA5A713C}"/>
          </ac:grpSpMkLst>
        </pc:grpChg>
        <pc:grpChg chg="add mod">
          <ac:chgData name="Cristobal Lara" userId="47b0bf73-a5ab-465d-a81b-b09bd29d4ee9" providerId="ADAL" clId="{48BB2108-7EDA-482F-A5C0-5CFB3FDDAFDF}" dt="2022-05-16T19:47:14.253" v="2120" actId="14100"/>
          <ac:grpSpMkLst>
            <pc:docMk/>
            <pc:sldMk cId="2055217864" sldId="264"/>
            <ac:grpSpMk id="10" creationId="{437DD4BD-9310-5459-7117-2EFDBA189EDF}"/>
          </ac:grpSpMkLst>
        </pc:grpChg>
        <pc:picChg chg="mod">
          <ac:chgData name="Cristobal Lara" userId="47b0bf73-a5ab-465d-a81b-b09bd29d4ee9" providerId="ADAL" clId="{48BB2108-7EDA-482F-A5C0-5CFB3FDDAFDF}" dt="2022-05-16T19:46:50.711" v="2110" actId="1076"/>
          <ac:picMkLst>
            <pc:docMk/>
            <pc:sldMk cId="2055217864" sldId="264"/>
            <ac:picMk id="7" creationId="{70066AAF-B616-0B5C-CB41-7CA62C178492}"/>
          </ac:picMkLst>
        </pc:picChg>
        <pc:picChg chg="add mod">
          <ac:chgData name="Cristobal Lara" userId="47b0bf73-a5ab-465d-a81b-b09bd29d4ee9" providerId="ADAL" clId="{48BB2108-7EDA-482F-A5C0-5CFB3FDDAFDF}" dt="2022-05-16T19:46:52.397" v="2114" actId="1036"/>
          <ac:picMkLst>
            <pc:docMk/>
            <pc:sldMk cId="2055217864" sldId="264"/>
            <ac:picMk id="9" creationId="{BC2BB5EC-0F6E-656D-D55A-6AFDD070DED0}"/>
          </ac:picMkLst>
        </pc:picChg>
        <pc:picChg chg="mod">
          <ac:chgData name="Cristobal Lara" userId="47b0bf73-a5ab-465d-a81b-b09bd29d4ee9" providerId="ADAL" clId="{48BB2108-7EDA-482F-A5C0-5CFB3FDDAFDF}" dt="2022-05-16T19:47:14.253" v="2120" actId="14100"/>
          <ac:picMkLst>
            <pc:docMk/>
            <pc:sldMk cId="2055217864" sldId="264"/>
            <ac:picMk id="11" creationId="{43CBF152-2E15-2886-7E67-86B4DF3ED3D7}"/>
          </ac:picMkLst>
        </pc:picChg>
        <pc:picChg chg="del">
          <ac:chgData name="Cristobal Lara" userId="47b0bf73-a5ab-465d-a81b-b09bd29d4ee9" providerId="ADAL" clId="{48BB2108-7EDA-482F-A5C0-5CFB3FDDAFDF}" dt="2022-05-16T19:20:03.066" v="1900" actId="478"/>
          <ac:picMkLst>
            <pc:docMk/>
            <pc:sldMk cId="2055217864" sldId="264"/>
            <ac:picMk id="15" creationId="{2D50965B-FFC5-278D-9F3A-82A93FE8F710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13:49:53.846" v="4765" actId="15"/>
        <pc:sldMkLst>
          <pc:docMk/>
          <pc:sldMk cId="3081856820" sldId="265"/>
        </pc:sldMkLst>
        <pc:spChg chg="mod">
          <ac:chgData name="Cristobal Lara" userId="47b0bf73-a5ab-465d-a81b-b09bd29d4ee9" providerId="ADAL" clId="{48BB2108-7EDA-482F-A5C0-5CFB3FDDAFDF}" dt="2022-05-16T19:50:23.574" v="2157" actId="20577"/>
          <ac:spMkLst>
            <pc:docMk/>
            <pc:sldMk cId="3081856820" sldId="265"/>
            <ac:spMk id="3" creationId="{5FC7E595-AF10-BAAD-5C36-0E96432AB40A}"/>
          </ac:spMkLst>
        </pc:spChg>
        <pc:spChg chg="del">
          <ac:chgData name="Cristobal Lara" userId="47b0bf73-a5ab-465d-a81b-b09bd29d4ee9" providerId="ADAL" clId="{48BB2108-7EDA-482F-A5C0-5CFB3FDDAFDF}" dt="2022-05-16T19:50:27.386" v="2158" actId="478"/>
          <ac:spMkLst>
            <pc:docMk/>
            <pc:sldMk cId="3081856820" sldId="265"/>
            <ac:spMk id="5" creationId="{4D8EF562-30A7-6084-A4EF-990BA2F862D8}"/>
          </ac:spMkLst>
        </pc:spChg>
        <pc:spChg chg="add del mod">
          <ac:chgData name="Cristobal Lara" userId="47b0bf73-a5ab-465d-a81b-b09bd29d4ee9" providerId="ADAL" clId="{48BB2108-7EDA-482F-A5C0-5CFB3FDDAFDF}" dt="2022-05-16T20:51:18.494" v="2656"/>
          <ac:spMkLst>
            <pc:docMk/>
            <pc:sldMk cId="3081856820" sldId="265"/>
            <ac:spMk id="6" creationId="{DB19F8E6-E1C2-3431-0DDC-0941452C93E7}"/>
          </ac:spMkLst>
        </pc:spChg>
        <pc:spChg chg="add del mod">
          <ac:chgData name="Cristobal Lara" userId="47b0bf73-a5ab-465d-a81b-b09bd29d4ee9" providerId="ADAL" clId="{48BB2108-7EDA-482F-A5C0-5CFB3FDDAFDF}" dt="2022-05-17T00:05:11.418" v="3788" actId="478"/>
          <ac:spMkLst>
            <pc:docMk/>
            <pc:sldMk cId="3081856820" sldId="265"/>
            <ac:spMk id="7" creationId="{E6636816-ABC8-CA43-A0B9-EAA0C681B1CF}"/>
          </ac:spMkLst>
        </pc:spChg>
        <pc:spChg chg="add mod">
          <ac:chgData name="Cristobal Lara" userId="47b0bf73-a5ab-465d-a81b-b09bd29d4ee9" providerId="ADAL" clId="{48BB2108-7EDA-482F-A5C0-5CFB3FDDAFDF}" dt="2022-05-17T00:05:11.712" v="3789"/>
          <ac:spMkLst>
            <pc:docMk/>
            <pc:sldMk cId="3081856820" sldId="265"/>
            <ac:spMk id="8" creationId="{BEA97A24-91B7-7B81-B7A3-434A20CFB454}"/>
          </ac:spMkLst>
        </pc:spChg>
        <pc:spChg chg="mod">
          <ac:chgData name="Cristobal Lara" userId="47b0bf73-a5ab-465d-a81b-b09bd29d4ee9" providerId="ADAL" clId="{48BB2108-7EDA-482F-A5C0-5CFB3FDDAFDF}" dt="2022-05-17T13:49:53.846" v="4765" actId="15"/>
          <ac:spMkLst>
            <pc:docMk/>
            <pc:sldMk cId="3081856820" sldId="265"/>
            <ac:spMk id="16" creationId="{4DC57BF8-3077-F1CC-5675-3E37731571D8}"/>
          </ac:spMkLst>
        </pc:spChg>
        <pc:picChg chg="del">
          <ac:chgData name="Cristobal Lara" userId="47b0bf73-a5ab-465d-a81b-b09bd29d4ee9" providerId="ADAL" clId="{48BB2108-7EDA-482F-A5C0-5CFB3FDDAFDF}" dt="2022-05-16T19:50:27.386" v="2158" actId="478"/>
          <ac:picMkLst>
            <pc:docMk/>
            <pc:sldMk cId="3081856820" sldId="265"/>
            <ac:picMk id="15" creationId="{2D50965B-FFC5-278D-9F3A-82A93FE8F710}"/>
          </ac:picMkLst>
        </pc:picChg>
      </pc:sldChg>
      <pc:sldChg chg="addSp modSp add del">
        <pc:chgData name="Cristobal Lara" userId="47b0bf73-a5ab-465d-a81b-b09bd29d4ee9" providerId="ADAL" clId="{48BB2108-7EDA-482F-A5C0-5CFB3FDDAFDF}" dt="2022-05-17T20:59:55.796" v="6653" actId="47"/>
        <pc:sldMkLst>
          <pc:docMk/>
          <pc:sldMk cId="3566882837" sldId="266"/>
        </pc:sldMkLst>
        <pc:spChg chg="add mod">
          <ac:chgData name="Cristobal Lara" userId="47b0bf73-a5ab-465d-a81b-b09bd29d4ee9" providerId="ADAL" clId="{48BB2108-7EDA-482F-A5C0-5CFB3FDDAFDF}" dt="2022-05-17T14:05:44.288" v="5105"/>
          <ac:spMkLst>
            <pc:docMk/>
            <pc:sldMk cId="3566882837" sldId="266"/>
            <ac:spMk id="4" creationId="{F1EBE41F-3384-5EC2-90CF-D5ACFDEC1B51}"/>
          </ac:spMkLst>
        </pc:spChg>
      </pc:sldChg>
      <pc:sldChg chg="addSp delSp modSp add mod">
        <pc:chgData name="Cristobal Lara" userId="47b0bf73-a5ab-465d-a81b-b09bd29d4ee9" providerId="ADAL" clId="{48BB2108-7EDA-482F-A5C0-5CFB3FDDAFDF}" dt="2022-05-17T00:05:06.538" v="3787"/>
        <pc:sldMkLst>
          <pc:docMk/>
          <pc:sldMk cId="4240665714" sldId="267"/>
        </pc:sldMkLst>
        <pc:spChg chg="mod">
          <ac:chgData name="Cristobal Lara" userId="47b0bf73-a5ab-465d-a81b-b09bd29d4ee9" providerId="ADAL" clId="{48BB2108-7EDA-482F-A5C0-5CFB3FDDAFDF}" dt="2022-05-16T23:24:13.453" v="3251" actId="20577"/>
          <ac:spMkLst>
            <pc:docMk/>
            <pc:sldMk cId="4240665714" sldId="267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20:10:14.111" v="2542" actId="478"/>
          <ac:spMkLst>
            <pc:docMk/>
            <pc:sldMk cId="4240665714" sldId="267"/>
            <ac:spMk id="4" creationId="{762FF20B-72CD-68DD-1ECB-BF3FD7C47BEA}"/>
          </ac:spMkLst>
        </pc:spChg>
        <pc:spChg chg="del">
          <ac:chgData name="Cristobal Lara" userId="47b0bf73-a5ab-465d-a81b-b09bd29d4ee9" providerId="ADAL" clId="{48BB2108-7EDA-482F-A5C0-5CFB3FDDAFDF}" dt="2022-05-16T20:09:50.901" v="2499" actId="478"/>
          <ac:spMkLst>
            <pc:docMk/>
            <pc:sldMk cId="4240665714" sldId="267"/>
            <ac:spMk id="16" creationId="{4DC57BF8-3077-F1CC-5675-3E37731571D8}"/>
          </ac:spMkLst>
        </pc:spChg>
        <pc:spChg chg="add mod">
          <ac:chgData name="Cristobal Lara" userId="47b0bf73-a5ab-465d-a81b-b09bd29d4ee9" providerId="ADAL" clId="{48BB2108-7EDA-482F-A5C0-5CFB3FDDAFDF}" dt="2022-05-16T21:06:32.969" v="3068" actId="14100"/>
          <ac:spMkLst>
            <pc:docMk/>
            <pc:sldMk cId="4240665714" sldId="267"/>
            <ac:spMk id="31" creationId="{632F41DE-6F80-AFF4-8F65-AFA9F77C20C7}"/>
          </ac:spMkLst>
        </pc:spChg>
        <pc:spChg chg="add mod">
          <ac:chgData name="Cristobal Lara" userId="47b0bf73-a5ab-465d-a81b-b09bd29d4ee9" providerId="ADAL" clId="{48BB2108-7EDA-482F-A5C0-5CFB3FDDAFDF}" dt="2022-05-16T21:00:36.991" v="2880" actId="1076"/>
          <ac:spMkLst>
            <pc:docMk/>
            <pc:sldMk cId="4240665714" sldId="267"/>
            <ac:spMk id="32" creationId="{71D8E047-B6DD-BF18-8D0D-37FAD6E3591B}"/>
          </ac:spMkLst>
        </pc:spChg>
        <pc:spChg chg="add mod">
          <ac:chgData name="Cristobal Lara" userId="47b0bf73-a5ab-465d-a81b-b09bd29d4ee9" providerId="ADAL" clId="{48BB2108-7EDA-482F-A5C0-5CFB3FDDAFDF}" dt="2022-05-16T21:00:31.079" v="2879" actId="1038"/>
          <ac:spMkLst>
            <pc:docMk/>
            <pc:sldMk cId="4240665714" sldId="267"/>
            <ac:spMk id="37" creationId="{3BDFAB23-2376-F117-36E9-8392EFC2D016}"/>
          </ac:spMkLst>
        </pc:spChg>
        <pc:spChg chg="add del mod">
          <ac:chgData name="Cristobal Lara" userId="47b0bf73-a5ab-465d-a81b-b09bd29d4ee9" providerId="ADAL" clId="{48BB2108-7EDA-482F-A5C0-5CFB3FDDAFDF}" dt="2022-05-17T00:05:00.393" v="3786" actId="478"/>
          <ac:spMkLst>
            <pc:docMk/>
            <pc:sldMk cId="4240665714" sldId="267"/>
            <ac:spMk id="48" creationId="{EC95A686-580E-30AC-9260-137BDB2D4A23}"/>
          </ac:spMkLst>
        </pc:spChg>
        <pc:spChg chg="add mod">
          <ac:chgData name="Cristobal Lara" userId="47b0bf73-a5ab-465d-a81b-b09bd29d4ee9" providerId="ADAL" clId="{48BB2108-7EDA-482F-A5C0-5CFB3FDDAFDF}" dt="2022-05-17T00:05:06.538" v="3787"/>
          <ac:spMkLst>
            <pc:docMk/>
            <pc:sldMk cId="4240665714" sldId="267"/>
            <ac:spMk id="49" creationId="{3E9D4916-F300-DAA6-E3E6-11D8AA4307E8}"/>
          </ac:spMkLst>
        </pc:spChg>
        <pc:graphicFrameChg chg="add del mod">
          <ac:chgData name="Cristobal Lara" userId="47b0bf73-a5ab-465d-a81b-b09bd29d4ee9" providerId="ADAL" clId="{48BB2108-7EDA-482F-A5C0-5CFB3FDDAFDF}" dt="2022-05-16T20:09:52.662" v="2505"/>
          <ac:graphicFrameMkLst>
            <pc:docMk/>
            <pc:sldMk cId="4240665714" sldId="267"/>
            <ac:graphicFrameMk id="5" creationId="{1FDF25B5-0799-F675-4245-86B7802E0CE8}"/>
          </ac:graphicFrameMkLst>
        </pc:graphicFrameChg>
        <pc:picChg chg="add del mod">
          <ac:chgData name="Cristobal Lara" userId="47b0bf73-a5ab-465d-a81b-b09bd29d4ee9" providerId="ADAL" clId="{48BB2108-7EDA-482F-A5C0-5CFB3FDDAFDF}" dt="2022-05-16T20:10:27.901" v="2550" actId="478"/>
          <ac:picMkLst>
            <pc:docMk/>
            <pc:sldMk cId="4240665714" sldId="267"/>
            <ac:picMk id="7" creationId="{AC8E2263-A134-944C-7002-20054B7BBB5D}"/>
          </ac:picMkLst>
        </pc:picChg>
        <pc:picChg chg="add del mod">
          <ac:chgData name="Cristobal Lara" userId="47b0bf73-a5ab-465d-a81b-b09bd29d4ee9" providerId="ADAL" clId="{48BB2108-7EDA-482F-A5C0-5CFB3FDDAFDF}" dt="2022-05-16T20:11:38.774" v="2555"/>
          <ac:picMkLst>
            <pc:docMk/>
            <pc:sldMk cId="4240665714" sldId="267"/>
            <ac:picMk id="9" creationId="{3E341F47-4C97-6226-56D6-CD39E1281D44}"/>
          </ac:picMkLst>
        </pc:picChg>
        <pc:picChg chg="add del mod">
          <ac:chgData name="Cristobal Lara" userId="47b0bf73-a5ab-465d-a81b-b09bd29d4ee9" providerId="ADAL" clId="{48BB2108-7EDA-482F-A5C0-5CFB3FDDAFDF}" dt="2022-05-16T20:12:15.597" v="2562"/>
          <ac:picMkLst>
            <pc:docMk/>
            <pc:sldMk cId="4240665714" sldId="267"/>
            <ac:picMk id="11" creationId="{E576AC07-8B99-341C-E08E-04D7E5C5D84D}"/>
          </ac:picMkLst>
        </pc:picChg>
        <pc:picChg chg="add del mod">
          <ac:chgData name="Cristobal Lara" userId="47b0bf73-a5ab-465d-a81b-b09bd29d4ee9" providerId="ADAL" clId="{48BB2108-7EDA-482F-A5C0-5CFB3FDDAFDF}" dt="2022-05-16T20:12:56.469" v="2571"/>
          <ac:picMkLst>
            <pc:docMk/>
            <pc:sldMk cId="4240665714" sldId="267"/>
            <ac:picMk id="13" creationId="{249FE7B5-B101-5508-67DB-634A54B414C6}"/>
          </ac:picMkLst>
        </pc:picChg>
        <pc:picChg chg="add del mod">
          <ac:chgData name="Cristobal Lara" userId="47b0bf73-a5ab-465d-a81b-b09bd29d4ee9" providerId="ADAL" clId="{48BB2108-7EDA-482F-A5C0-5CFB3FDDAFDF}" dt="2022-05-16T20:15:13.156" v="2575" actId="478"/>
          <ac:picMkLst>
            <pc:docMk/>
            <pc:sldMk cId="4240665714" sldId="267"/>
            <ac:picMk id="15" creationId="{7BB6AD4B-1D74-47B8-A9E5-456AE6022ABE}"/>
          </ac:picMkLst>
        </pc:picChg>
        <pc:picChg chg="add del mod">
          <ac:chgData name="Cristobal Lara" userId="47b0bf73-a5ab-465d-a81b-b09bd29d4ee9" providerId="ADAL" clId="{48BB2108-7EDA-482F-A5C0-5CFB3FDDAFDF}" dt="2022-05-16T20:15:25.839" v="2580"/>
          <ac:picMkLst>
            <pc:docMk/>
            <pc:sldMk cId="4240665714" sldId="267"/>
            <ac:picMk id="18" creationId="{FE2922C5-B8B1-9D81-3037-C2EB54FB3003}"/>
          </ac:picMkLst>
        </pc:picChg>
        <pc:picChg chg="add del mod modCrop">
          <ac:chgData name="Cristobal Lara" userId="47b0bf73-a5ab-465d-a81b-b09bd29d4ee9" providerId="ADAL" clId="{48BB2108-7EDA-482F-A5C0-5CFB3FDDAFDF}" dt="2022-05-16T20:16:51.756" v="2590" actId="478"/>
          <ac:picMkLst>
            <pc:docMk/>
            <pc:sldMk cId="4240665714" sldId="267"/>
            <ac:picMk id="20" creationId="{0CDBC3B2-080E-E4BC-C07A-35CC62DE6B72}"/>
          </ac:picMkLst>
        </pc:picChg>
        <pc:picChg chg="add del mod">
          <ac:chgData name="Cristobal Lara" userId="47b0bf73-a5ab-465d-a81b-b09bd29d4ee9" providerId="ADAL" clId="{48BB2108-7EDA-482F-A5C0-5CFB3FDDAFDF}" dt="2022-05-16T20:16:57.979" v="2597"/>
          <ac:picMkLst>
            <pc:docMk/>
            <pc:sldMk cId="4240665714" sldId="267"/>
            <ac:picMk id="22" creationId="{A7A851DB-D44C-63D5-B632-E7873929E628}"/>
          </ac:picMkLst>
        </pc:picChg>
        <pc:picChg chg="add del mod modCrop">
          <ac:chgData name="Cristobal Lara" userId="47b0bf73-a5ab-465d-a81b-b09bd29d4ee9" providerId="ADAL" clId="{48BB2108-7EDA-482F-A5C0-5CFB3FDDAFDF}" dt="2022-05-16T20:25:41.748" v="2609" actId="478"/>
          <ac:picMkLst>
            <pc:docMk/>
            <pc:sldMk cId="4240665714" sldId="267"/>
            <ac:picMk id="24" creationId="{015B0BDB-D09A-6C0D-23CB-EA41F7D53F47}"/>
          </ac:picMkLst>
        </pc:picChg>
        <pc:picChg chg="add mod modCrop">
          <ac:chgData name="Cristobal Lara" userId="47b0bf73-a5ab-465d-a81b-b09bd29d4ee9" providerId="ADAL" clId="{48BB2108-7EDA-482F-A5C0-5CFB3FDDAFDF}" dt="2022-05-16T20:49:51.583" v="2644" actId="1076"/>
          <ac:picMkLst>
            <pc:docMk/>
            <pc:sldMk cId="4240665714" sldId="267"/>
            <ac:picMk id="26" creationId="{951F0EA1-58A5-7A30-21A4-E4511B3E0F4E}"/>
          </ac:picMkLst>
        </pc:picChg>
        <pc:picChg chg="add mod">
          <ac:chgData name="Cristobal Lara" userId="47b0bf73-a5ab-465d-a81b-b09bd29d4ee9" providerId="ADAL" clId="{48BB2108-7EDA-482F-A5C0-5CFB3FDDAFDF}" dt="2022-05-16T20:59:24.151" v="2865" actId="1076"/>
          <ac:picMkLst>
            <pc:docMk/>
            <pc:sldMk cId="4240665714" sldId="267"/>
            <ac:picMk id="28" creationId="{652CC3E1-2AFD-63B5-292E-81AA9ED817C7}"/>
          </ac:picMkLst>
        </pc:picChg>
        <pc:picChg chg="add mod">
          <ac:chgData name="Cristobal Lara" userId="47b0bf73-a5ab-465d-a81b-b09bd29d4ee9" providerId="ADAL" clId="{48BB2108-7EDA-482F-A5C0-5CFB3FDDAFDF}" dt="2022-05-16T20:57:40.735" v="2844" actId="1076"/>
          <ac:picMkLst>
            <pc:docMk/>
            <pc:sldMk cId="4240665714" sldId="267"/>
            <ac:picMk id="29" creationId="{6945D6C5-5F31-FC5D-A58C-5C41D17EFD03}"/>
          </ac:picMkLst>
        </pc:picChg>
        <pc:picChg chg="add del mod">
          <ac:chgData name="Cristobal Lara" userId="47b0bf73-a5ab-465d-a81b-b09bd29d4ee9" providerId="ADAL" clId="{48BB2108-7EDA-482F-A5C0-5CFB3FDDAFDF}" dt="2022-05-16T20:50:43.408" v="2649" actId="478"/>
          <ac:picMkLst>
            <pc:docMk/>
            <pc:sldMk cId="4240665714" sldId="267"/>
            <ac:picMk id="30" creationId="{BED3F72C-EE67-C9A9-0207-C638E3A492A9}"/>
          </ac:picMkLst>
        </pc:picChg>
        <pc:cxnChg chg="add mod">
          <ac:chgData name="Cristobal Lara" userId="47b0bf73-a5ab-465d-a81b-b09bd29d4ee9" providerId="ADAL" clId="{48BB2108-7EDA-482F-A5C0-5CFB3FDDAFDF}" dt="2022-05-16T21:00:36.991" v="2880" actId="1076"/>
          <ac:cxnSpMkLst>
            <pc:docMk/>
            <pc:sldMk cId="4240665714" sldId="267"/>
            <ac:cxnSpMk id="33" creationId="{3180DD5D-059E-C6E8-3FB9-88012CA16090}"/>
          </ac:cxnSpMkLst>
        </pc:cxnChg>
        <pc:cxnChg chg="add del mod">
          <ac:chgData name="Cristobal Lara" userId="47b0bf73-a5ab-465d-a81b-b09bd29d4ee9" providerId="ADAL" clId="{48BB2108-7EDA-482F-A5C0-5CFB3FDDAFDF}" dt="2022-05-16T21:03:29.154" v="3061" actId="478"/>
          <ac:cxnSpMkLst>
            <pc:docMk/>
            <pc:sldMk cId="4240665714" sldId="267"/>
            <ac:cxnSpMk id="41" creationId="{AB5930F8-E046-D024-CA65-AB36FE80C038}"/>
          </ac:cxnSpMkLst>
        </pc:cxnChg>
        <pc:cxnChg chg="add mod">
          <ac:chgData name="Cristobal Lara" userId="47b0bf73-a5ab-465d-a81b-b09bd29d4ee9" providerId="ADAL" clId="{48BB2108-7EDA-482F-A5C0-5CFB3FDDAFDF}" dt="2022-05-16T21:03:56.787" v="3066" actId="208"/>
          <ac:cxnSpMkLst>
            <pc:docMk/>
            <pc:sldMk cId="4240665714" sldId="267"/>
            <ac:cxnSpMk id="46" creationId="{F21849C3-3A26-2FB4-5D19-A27F06982E2F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21:03:37.027" v="6655"/>
        <pc:sldMkLst>
          <pc:docMk/>
          <pc:sldMk cId="534288221" sldId="268"/>
        </pc:sldMkLst>
        <pc:spChg chg="mod">
          <ac:chgData name="Cristobal Lara" userId="47b0bf73-a5ab-465d-a81b-b09bd29d4ee9" providerId="ADAL" clId="{48BB2108-7EDA-482F-A5C0-5CFB3FDDAFDF}" dt="2022-05-16T20:53:06.982" v="2690" actId="20577"/>
          <ac:spMkLst>
            <pc:docMk/>
            <pc:sldMk cId="534288221" sldId="268"/>
            <ac:spMk id="3" creationId="{5FC7E595-AF10-BAAD-5C36-0E96432AB40A}"/>
          </ac:spMkLst>
        </pc:spChg>
        <pc:spChg chg="add mod">
          <ac:chgData name="Cristobal Lara" userId="47b0bf73-a5ab-465d-a81b-b09bd29d4ee9" providerId="ADAL" clId="{48BB2108-7EDA-482F-A5C0-5CFB3FDDAFDF}" dt="2022-05-17T21:03:37.027" v="6655"/>
          <ac:spMkLst>
            <pc:docMk/>
            <pc:sldMk cId="534288221" sldId="268"/>
            <ac:spMk id="4" creationId="{E10856F2-84AE-AF36-C72B-C354B5C75676}"/>
          </ac:spMkLst>
        </pc:spChg>
        <pc:spChg chg="add del">
          <ac:chgData name="Cristobal Lara" userId="47b0bf73-a5ab-465d-a81b-b09bd29d4ee9" providerId="ADAL" clId="{48BB2108-7EDA-482F-A5C0-5CFB3FDDAFDF}" dt="2022-05-17T20:53:35.796" v="6044" actId="478"/>
          <ac:spMkLst>
            <pc:docMk/>
            <pc:sldMk cId="534288221" sldId="268"/>
            <ac:spMk id="5" creationId="{1BFE755C-A545-08CE-29D1-89AC767EC4A8}"/>
          </ac:spMkLst>
        </pc:spChg>
        <pc:spChg chg="mod">
          <ac:chgData name="Cristobal Lara" userId="47b0bf73-a5ab-465d-a81b-b09bd29d4ee9" providerId="ADAL" clId="{48BB2108-7EDA-482F-A5C0-5CFB3FDDAFDF}" dt="2022-05-17T20:53:21.088" v="6040"/>
          <ac:spMkLst>
            <pc:docMk/>
            <pc:sldMk cId="534288221" sldId="268"/>
            <ac:spMk id="16" creationId="{4DC57BF8-3077-F1CC-5675-3E37731571D8}"/>
          </ac:spMkLst>
        </pc:spChg>
      </pc:sldChg>
      <pc:sldChg chg="add del">
        <pc:chgData name="Cristobal Lara" userId="47b0bf73-a5ab-465d-a81b-b09bd29d4ee9" providerId="ADAL" clId="{48BB2108-7EDA-482F-A5C0-5CFB3FDDAFDF}" dt="2022-05-16T20:09:52.662" v="2505"/>
        <pc:sldMkLst>
          <pc:docMk/>
          <pc:sldMk cId="1577757479" sldId="268"/>
        </pc:sldMkLst>
      </pc:sldChg>
      <pc:sldChg chg="addSp delSp modSp add mod">
        <pc:chgData name="Cristobal Lara" userId="47b0bf73-a5ab-465d-a81b-b09bd29d4ee9" providerId="ADAL" clId="{48BB2108-7EDA-482F-A5C0-5CFB3FDDAFDF}" dt="2022-05-17T00:04:54.399" v="3785" actId="255"/>
        <pc:sldMkLst>
          <pc:docMk/>
          <pc:sldMk cId="542713142" sldId="269"/>
        </pc:sldMkLst>
        <pc:spChg chg="del">
          <ac:chgData name="Cristobal Lara" userId="47b0bf73-a5ab-465d-a81b-b09bd29d4ee9" providerId="ADAL" clId="{48BB2108-7EDA-482F-A5C0-5CFB3FDDAFDF}" dt="2022-05-16T23:24:21.900" v="3252" actId="478"/>
          <ac:spMkLst>
            <pc:docMk/>
            <pc:sldMk cId="542713142" sldId="269"/>
            <ac:spMk id="3" creationId="{5FC7E595-AF10-BAAD-5C36-0E96432AB40A}"/>
          </ac:spMkLst>
        </pc:spChg>
        <pc:spChg chg="add mod ord">
          <ac:chgData name="Cristobal Lara" userId="47b0bf73-a5ab-465d-a81b-b09bd29d4ee9" providerId="ADAL" clId="{48BB2108-7EDA-482F-A5C0-5CFB3FDDAFDF}" dt="2022-05-16T23:16:52.165" v="3193" actId="1076"/>
          <ac:spMkLst>
            <pc:docMk/>
            <pc:sldMk cId="542713142" sldId="269"/>
            <ac:spMk id="10" creationId="{8255CFD7-8749-4D15-4ECA-DA6A847E65D5}"/>
          </ac:spMkLst>
        </pc:spChg>
        <pc:spChg chg="add mod">
          <ac:chgData name="Cristobal Lara" userId="47b0bf73-a5ab-465d-a81b-b09bd29d4ee9" providerId="ADAL" clId="{48BB2108-7EDA-482F-A5C0-5CFB3FDDAFDF}" dt="2022-05-16T22:56:14.335" v="3086" actId="1076"/>
          <ac:spMkLst>
            <pc:docMk/>
            <pc:sldMk cId="542713142" sldId="269"/>
            <ac:spMk id="19" creationId="{C9694B19-60A8-6DF9-16A6-94232FF4ADCA}"/>
          </ac:spMkLst>
        </pc:spChg>
        <pc:spChg chg="add mod">
          <ac:chgData name="Cristobal Lara" userId="47b0bf73-a5ab-465d-a81b-b09bd29d4ee9" providerId="ADAL" clId="{48BB2108-7EDA-482F-A5C0-5CFB3FDDAFDF}" dt="2022-05-16T23:16:56.191" v="3194" actId="1076"/>
          <ac:spMkLst>
            <pc:docMk/>
            <pc:sldMk cId="542713142" sldId="269"/>
            <ac:spMk id="20" creationId="{EEA34ECF-7CD3-A728-ED9A-95DCA16D067E}"/>
          </ac:spMkLst>
        </pc:spChg>
        <pc:spChg chg="del">
          <ac:chgData name="Cristobal Lara" userId="47b0bf73-a5ab-465d-a81b-b09bd29d4ee9" providerId="ADAL" clId="{48BB2108-7EDA-482F-A5C0-5CFB3FDDAFDF}" dt="2022-05-16T23:13:36.211" v="3142" actId="478"/>
          <ac:spMkLst>
            <pc:docMk/>
            <pc:sldMk cId="542713142" sldId="269"/>
            <ac:spMk id="31" creationId="{632F41DE-6F80-AFF4-8F65-AFA9F77C20C7}"/>
          </ac:spMkLst>
        </pc:spChg>
        <pc:spChg chg="del">
          <ac:chgData name="Cristobal Lara" userId="47b0bf73-a5ab-465d-a81b-b09bd29d4ee9" providerId="ADAL" clId="{48BB2108-7EDA-482F-A5C0-5CFB3FDDAFDF}" dt="2022-05-16T21:16:15.485" v="3073" actId="478"/>
          <ac:spMkLst>
            <pc:docMk/>
            <pc:sldMk cId="542713142" sldId="269"/>
            <ac:spMk id="32" creationId="{71D8E047-B6DD-BF18-8D0D-37FAD6E3591B}"/>
          </ac:spMkLst>
        </pc:spChg>
        <pc:spChg chg="add del mod">
          <ac:chgData name="Cristobal Lara" userId="47b0bf73-a5ab-465d-a81b-b09bd29d4ee9" providerId="ADAL" clId="{48BB2108-7EDA-482F-A5C0-5CFB3FDDAFDF}" dt="2022-05-16T23:13:38.474" v="3143" actId="478"/>
          <ac:spMkLst>
            <pc:docMk/>
            <pc:sldMk cId="542713142" sldId="269"/>
            <ac:spMk id="43" creationId="{82BBD649-A3FB-68DD-41D8-1A9AF6D770A6}"/>
          </ac:spMkLst>
        </pc:spChg>
        <pc:spChg chg="add mod">
          <ac:chgData name="Cristobal Lara" userId="47b0bf73-a5ab-465d-a81b-b09bd29d4ee9" providerId="ADAL" clId="{48BB2108-7EDA-482F-A5C0-5CFB3FDDAFDF}" dt="2022-05-16T23:16:06.305" v="3183" actId="1038"/>
          <ac:spMkLst>
            <pc:docMk/>
            <pc:sldMk cId="542713142" sldId="269"/>
            <ac:spMk id="51" creationId="{419BFD40-42B2-781B-1808-4B154A7A91B4}"/>
          </ac:spMkLst>
        </pc:spChg>
        <pc:spChg chg="add mod">
          <ac:chgData name="Cristobal Lara" userId="47b0bf73-a5ab-465d-a81b-b09bd29d4ee9" providerId="ADAL" clId="{48BB2108-7EDA-482F-A5C0-5CFB3FDDAFDF}" dt="2022-05-16T23:24:22.157" v="3253"/>
          <ac:spMkLst>
            <pc:docMk/>
            <pc:sldMk cId="542713142" sldId="269"/>
            <ac:spMk id="63" creationId="{D8724831-0433-492A-D38B-46B35668869B}"/>
          </ac:spMkLst>
        </pc:spChg>
        <pc:spChg chg="add mod">
          <ac:chgData name="Cristobal Lara" userId="47b0bf73-a5ab-465d-a81b-b09bd29d4ee9" providerId="ADAL" clId="{48BB2108-7EDA-482F-A5C0-5CFB3FDDAFDF}" dt="2022-05-17T00:04:54.399" v="3785" actId="255"/>
          <ac:spMkLst>
            <pc:docMk/>
            <pc:sldMk cId="542713142" sldId="269"/>
            <ac:spMk id="66" creationId="{3A082A46-F4EF-E070-D539-BDA61DA00057}"/>
          </ac:spMkLst>
        </pc:spChg>
        <pc:grpChg chg="add del mod">
          <ac:chgData name="Cristobal Lara" userId="47b0bf73-a5ab-465d-a81b-b09bd29d4ee9" providerId="ADAL" clId="{48BB2108-7EDA-482F-A5C0-5CFB3FDDAFDF}" dt="2022-05-16T23:41:42.408" v="3525" actId="165"/>
          <ac:grpSpMkLst>
            <pc:docMk/>
            <pc:sldMk cId="542713142" sldId="269"/>
            <ac:grpSpMk id="44" creationId="{939C1AE9-A09D-1837-53B2-0DFD60EDF1CD}"/>
          </ac:grpSpMkLst>
        </pc:grpChg>
        <pc:graphicFrameChg chg="add mod">
          <ac:chgData name="Cristobal Lara" userId="47b0bf73-a5ab-465d-a81b-b09bd29d4ee9" providerId="ADAL" clId="{48BB2108-7EDA-482F-A5C0-5CFB3FDDAFDF}" dt="2022-05-16T23:16:48.104" v="3192" actId="1076"/>
          <ac:graphicFrameMkLst>
            <pc:docMk/>
            <pc:sldMk cId="542713142" sldId="269"/>
            <ac:graphicFrameMk id="18" creationId="{E0E735C8-9107-927D-E945-4D39C484E946}"/>
          </ac:graphicFrameMkLst>
        </pc:graphicFrameChg>
        <pc:graphicFrameChg chg="add mod topLvl">
          <ac:chgData name="Cristobal Lara" userId="47b0bf73-a5ab-465d-a81b-b09bd29d4ee9" providerId="ADAL" clId="{48BB2108-7EDA-482F-A5C0-5CFB3FDDAFDF}" dt="2022-05-16T23:42:00.048" v="3530" actId="1076"/>
          <ac:graphicFrameMkLst>
            <pc:docMk/>
            <pc:sldMk cId="542713142" sldId="269"/>
            <ac:graphicFrameMk id="21" creationId="{913883FE-832A-F3F4-6103-029477128A36}"/>
          </ac:graphicFrameMkLst>
        </pc:graphicFrameChg>
        <pc:graphicFrameChg chg="add mod topLvl">
          <ac:chgData name="Cristobal Lara" userId="47b0bf73-a5ab-465d-a81b-b09bd29d4ee9" providerId="ADAL" clId="{48BB2108-7EDA-482F-A5C0-5CFB3FDDAFDF}" dt="2022-05-16T23:42:04.559" v="3531" actId="1076"/>
          <ac:graphicFrameMkLst>
            <pc:docMk/>
            <pc:sldMk cId="542713142" sldId="269"/>
            <ac:graphicFrameMk id="22" creationId="{F57B5589-36E7-CE0B-B140-916CBFEFA01C}"/>
          </ac:graphicFrameMkLst>
        </pc:graphicFrameChg>
        <pc:graphicFrameChg chg="add mod">
          <ac:chgData name="Cristobal Lara" userId="47b0bf73-a5ab-465d-a81b-b09bd29d4ee9" providerId="ADAL" clId="{48BB2108-7EDA-482F-A5C0-5CFB3FDDAFDF}" dt="2022-05-16T23:42:09.786" v="3532" actId="1076"/>
          <ac:graphicFrameMkLst>
            <pc:docMk/>
            <pc:sldMk cId="542713142" sldId="269"/>
            <ac:graphicFrameMk id="41" creationId="{BAB65673-A80A-3A04-F0CD-1434D0610872}"/>
          </ac:graphicFrameMkLst>
        </pc:graphicFrameChg>
        <pc:graphicFrameChg chg="add mod">
          <ac:chgData name="Cristobal Lara" userId="47b0bf73-a5ab-465d-a81b-b09bd29d4ee9" providerId="ADAL" clId="{48BB2108-7EDA-482F-A5C0-5CFB3FDDAFDF}" dt="2022-05-16T23:16:23.369" v="3187" actId="571"/>
          <ac:graphicFrameMkLst>
            <pc:docMk/>
            <pc:sldMk cId="542713142" sldId="269"/>
            <ac:graphicFrameMk id="56" creationId="{CDD0E9C6-434E-1DEE-6D81-C5D3F3275593}"/>
          </ac:graphicFrameMkLst>
        </pc:graphicFrameChg>
        <pc:picChg chg="add mod topLvl">
          <ac:chgData name="Cristobal Lara" userId="47b0bf73-a5ab-465d-a81b-b09bd29d4ee9" providerId="ADAL" clId="{48BB2108-7EDA-482F-A5C0-5CFB3FDDAFDF}" dt="2022-05-16T23:41:42.408" v="3525" actId="165"/>
          <ac:picMkLst>
            <pc:docMk/>
            <pc:sldMk cId="542713142" sldId="269"/>
            <ac:picMk id="11" creationId="{403DD0DD-C8E5-E369-22A5-5F2C9A5F8428}"/>
          </ac:picMkLst>
        </pc:picChg>
        <pc:picChg chg="del">
          <ac:chgData name="Cristobal Lara" userId="47b0bf73-a5ab-465d-a81b-b09bd29d4ee9" providerId="ADAL" clId="{48BB2108-7EDA-482F-A5C0-5CFB3FDDAFDF}" dt="2022-05-16T21:16:13.213" v="3071" actId="478"/>
          <ac:picMkLst>
            <pc:docMk/>
            <pc:sldMk cId="542713142" sldId="269"/>
            <ac:picMk id="26" creationId="{951F0EA1-58A5-7A30-21A4-E4511B3E0F4E}"/>
          </ac:picMkLst>
        </pc:picChg>
        <pc:picChg chg="del">
          <ac:chgData name="Cristobal Lara" userId="47b0bf73-a5ab-465d-a81b-b09bd29d4ee9" providerId="ADAL" clId="{48BB2108-7EDA-482F-A5C0-5CFB3FDDAFDF}" dt="2022-05-16T21:16:14.595" v="3072" actId="478"/>
          <ac:picMkLst>
            <pc:docMk/>
            <pc:sldMk cId="542713142" sldId="269"/>
            <ac:picMk id="28" creationId="{652CC3E1-2AFD-63B5-292E-81AA9ED817C7}"/>
          </ac:picMkLst>
        </pc:picChg>
        <pc:picChg chg="mod">
          <ac:chgData name="Cristobal Lara" userId="47b0bf73-a5ab-465d-a81b-b09bd29d4ee9" providerId="ADAL" clId="{48BB2108-7EDA-482F-A5C0-5CFB3FDDAFDF}" dt="2022-05-16T23:15:43.160" v="3179" actId="1035"/>
          <ac:picMkLst>
            <pc:docMk/>
            <pc:sldMk cId="542713142" sldId="269"/>
            <ac:picMk id="29" creationId="{6945D6C5-5F31-FC5D-A58C-5C41D17EFD03}"/>
          </ac:picMkLst>
        </pc:picChg>
        <pc:cxnChg chg="add mod">
          <ac:chgData name="Cristobal Lara" userId="47b0bf73-a5ab-465d-a81b-b09bd29d4ee9" providerId="ADAL" clId="{48BB2108-7EDA-482F-A5C0-5CFB3FDDAFDF}" dt="2022-05-16T23:41:50.805" v="3528" actId="14100"/>
          <ac:cxnSpMkLst>
            <pc:docMk/>
            <pc:sldMk cId="542713142" sldId="269"/>
            <ac:cxnSpMk id="12" creationId="{AF9F5734-D859-90BA-EFD9-28FEAED40822}"/>
          </ac:cxnSpMkLst>
        </pc:cxnChg>
        <pc:cxnChg chg="add mod">
          <ac:chgData name="Cristobal Lara" userId="47b0bf73-a5ab-465d-a81b-b09bd29d4ee9" providerId="ADAL" clId="{48BB2108-7EDA-482F-A5C0-5CFB3FDDAFDF}" dt="2022-05-16T23:16:56.191" v="3194" actId="1076"/>
          <ac:cxnSpMkLst>
            <pc:docMk/>
            <pc:sldMk cId="542713142" sldId="269"/>
            <ac:cxnSpMk id="24" creationId="{DEADD48A-58EF-D57C-9498-87BF22ED904F}"/>
          </ac:cxnSpMkLst>
        </pc:cxnChg>
        <pc:cxnChg chg="del mod">
          <ac:chgData name="Cristobal Lara" userId="47b0bf73-a5ab-465d-a81b-b09bd29d4ee9" providerId="ADAL" clId="{48BB2108-7EDA-482F-A5C0-5CFB3FDDAFDF}" dt="2022-05-16T21:16:16.098" v="3074" actId="478"/>
          <ac:cxnSpMkLst>
            <pc:docMk/>
            <pc:sldMk cId="542713142" sldId="269"/>
            <ac:cxnSpMk id="33" creationId="{3180DD5D-059E-C6E8-3FB9-88012CA16090}"/>
          </ac:cxnSpMkLst>
        </pc:cxnChg>
        <pc:cxnChg chg="del">
          <ac:chgData name="Cristobal Lara" userId="47b0bf73-a5ab-465d-a81b-b09bd29d4ee9" providerId="ADAL" clId="{48BB2108-7EDA-482F-A5C0-5CFB3FDDAFDF}" dt="2022-05-16T21:16:12.576" v="3070" actId="478"/>
          <ac:cxnSpMkLst>
            <pc:docMk/>
            <pc:sldMk cId="542713142" sldId="269"/>
            <ac:cxnSpMk id="46" creationId="{F21849C3-3A26-2FB4-5D19-A27F06982E2F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01:11:24.222" v="4546" actId="20577"/>
        <pc:sldMkLst>
          <pc:docMk/>
          <pc:sldMk cId="363718770" sldId="270"/>
        </pc:sldMkLst>
        <pc:spChg chg="del">
          <ac:chgData name="Cristobal Lara" userId="47b0bf73-a5ab-465d-a81b-b09bd29d4ee9" providerId="ADAL" clId="{48BB2108-7EDA-482F-A5C0-5CFB3FDDAFDF}" dt="2022-05-16T23:24:28.142" v="3254" actId="478"/>
          <ac:spMkLst>
            <pc:docMk/>
            <pc:sldMk cId="363718770" sldId="270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23:18:48.033" v="3197" actId="478"/>
          <ac:spMkLst>
            <pc:docMk/>
            <pc:sldMk cId="363718770" sldId="270"/>
            <ac:spMk id="4" creationId="{A9F088D1-E5E4-2CF8-B049-FE23C5ADAF35}"/>
          </ac:spMkLst>
        </pc:spChg>
        <pc:spChg chg="add mod">
          <ac:chgData name="Cristobal Lara" userId="47b0bf73-a5ab-465d-a81b-b09bd29d4ee9" providerId="ADAL" clId="{48BB2108-7EDA-482F-A5C0-5CFB3FDDAFDF}" dt="2022-05-17T01:11:24.222" v="4546" actId="20577"/>
          <ac:spMkLst>
            <pc:docMk/>
            <pc:sldMk cId="363718770" sldId="270"/>
            <ac:spMk id="13" creationId="{D7A31DB0-3612-8FD6-3E9C-AF5F3E32EF11}"/>
          </ac:spMkLst>
        </pc:spChg>
        <pc:spChg chg="add mod">
          <ac:chgData name="Cristobal Lara" userId="47b0bf73-a5ab-465d-a81b-b09bd29d4ee9" providerId="ADAL" clId="{48BB2108-7EDA-482F-A5C0-5CFB3FDDAFDF}" dt="2022-05-16T23:24:28.477" v="3255"/>
          <ac:spMkLst>
            <pc:docMk/>
            <pc:sldMk cId="363718770" sldId="270"/>
            <ac:spMk id="14" creationId="{A6AFD28C-6DF2-3CD1-B816-1015125D8031}"/>
          </ac:spMkLst>
        </pc:spChg>
        <pc:spChg chg="add del">
          <ac:chgData name="Cristobal Lara" userId="47b0bf73-a5ab-465d-a81b-b09bd29d4ee9" providerId="ADAL" clId="{48BB2108-7EDA-482F-A5C0-5CFB3FDDAFDF}" dt="2022-05-16T23:39:06.101" v="3366"/>
          <ac:spMkLst>
            <pc:docMk/>
            <pc:sldMk cId="363718770" sldId="270"/>
            <ac:spMk id="16" creationId="{B1472BD3-9549-3BA2-F54D-676A17C6A0B5}"/>
          </ac:spMkLst>
        </pc:spChg>
        <pc:spChg chg="add mod">
          <ac:chgData name="Cristobal Lara" userId="47b0bf73-a5ab-465d-a81b-b09bd29d4ee9" providerId="ADAL" clId="{48BB2108-7EDA-482F-A5C0-5CFB3FDDAFDF}" dt="2022-05-17T00:05:47.805" v="3802"/>
          <ac:spMkLst>
            <pc:docMk/>
            <pc:sldMk cId="363718770" sldId="270"/>
            <ac:spMk id="17" creationId="{5F013D82-BCF1-EE4E-F557-F33DA1D6A89F}"/>
          </ac:spMkLst>
        </pc:spChg>
        <pc:spChg chg="del">
          <ac:chgData name="Cristobal Lara" userId="47b0bf73-a5ab-465d-a81b-b09bd29d4ee9" providerId="ADAL" clId="{48BB2108-7EDA-482F-A5C0-5CFB3FDDAFDF}" dt="2022-05-16T23:18:46.149" v="3196" actId="478"/>
          <ac:spMkLst>
            <pc:docMk/>
            <pc:sldMk cId="363718770" sldId="270"/>
            <ac:spMk id="31" creationId="{632F41DE-6F80-AFF4-8F65-AFA9F77C20C7}"/>
          </ac:spMkLst>
        </pc:spChg>
        <pc:spChg chg="del">
          <ac:chgData name="Cristobal Lara" userId="47b0bf73-a5ab-465d-a81b-b09bd29d4ee9" providerId="ADAL" clId="{48BB2108-7EDA-482F-A5C0-5CFB3FDDAFDF}" dt="2022-05-16T23:18:56.858" v="3201" actId="478"/>
          <ac:spMkLst>
            <pc:docMk/>
            <pc:sldMk cId="363718770" sldId="270"/>
            <ac:spMk id="32" creationId="{71D8E047-B6DD-BF18-8D0D-37FAD6E3591B}"/>
          </ac:spMkLst>
        </pc:spChg>
        <pc:picChg chg="del">
          <ac:chgData name="Cristobal Lara" userId="47b0bf73-a5ab-465d-a81b-b09bd29d4ee9" providerId="ADAL" clId="{48BB2108-7EDA-482F-A5C0-5CFB3FDDAFDF}" dt="2022-05-16T23:18:49.094" v="3198" actId="478"/>
          <ac:picMkLst>
            <pc:docMk/>
            <pc:sldMk cId="363718770" sldId="270"/>
            <ac:picMk id="29" creationId="{6945D6C5-5F31-FC5D-A58C-5C41D17EFD03}"/>
          </ac:picMkLst>
        </pc:picChg>
        <pc:cxnChg chg="del mod">
          <ac:chgData name="Cristobal Lara" userId="47b0bf73-a5ab-465d-a81b-b09bd29d4ee9" providerId="ADAL" clId="{48BB2108-7EDA-482F-A5C0-5CFB3FDDAFDF}" dt="2022-05-16T23:18:55.547" v="3200" actId="478"/>
          <ac:cxnSpMkLst>
            <pc:docMk/>
            <pc:sldMk cId="363718770" sldId="270"/>
            <ac:cxnSpMk id="33" creationId="{3180DD5D-059E-C6E8-3FB9-88012CA16090}"/>
          </ac:cxnSpMkLst>
        </pc:cxnChg>
        <pc:cxnChg chg="del">
          <ac:chgData name="Cristobal Lara" userId="47b0bf73-a5ab-465d-a81b-b09bd29d4ee9" providerId="ADAL" clId="{48BB2108-7EDA-482F-A5C0-5CFB3FDDAFDF}" dt="2022-05-16T23:18:51.482" v="3199" actId="478"/>
          <ac:cxnSpMkLst>
            <pc:docMk/>
            <pc:sldMk cId="363718770" sldId="270"/>
            <ac:cxnSpMk id="46" creationId="{F21849C3-3A26-2FB4-5D19-A27F06982E2F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20:59:51.087" v="6652" actId="20577"/>
        <pc:sldMkLst>
          <pc:docMk/>
          <pc:sldMk cId="379691051" sldId="271"/>
        </pc:sldMkLst>
        <pc:spChg chg="del">
          <ac:chgData name="Cristobal Lara" userId="47b0bf73-a5ab-465d-a81b-b09bd29d4ee9" providerId="ADAL" clId="{48BB2108-7EDA-482F-A5C0-5CFB3FDDAFDF}" dt="2022-05-16T23:24:38.826" v="3259" actId="478"/>
          <ac:spMkLst>
            <pc:docMk/>
            <pc:sldMk cId="379691051" sldId="271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23:24:36.670" v="3258"/>
          <ac:spMkLst>
            <pc:docMk/>
            <pc:sldMk cId="379691051" sldId="271"/>
            <ac:spMk id="4" creationId="{11EE2979-4A1A-3D52-E567-274946532E07}"/>
          </ac:spMkLst>
        </pc:spChg>
        <pc:spChg chg="add mod">
          <ac:chgData name="Cristobal Lara" userId="47b0bf73-a5ab-465d-a81b-b09bd29d4ee9" providerId="ADAL" clId="{48BB2108-7EDA-482F-A5C0-5CFB3FDDAFDF}" dt="2022-05-17T14:05:41.801" v="5104"/>
          <ac:spMkLst>
            <pc:docMk/>
            <pc:sldMk cId="379691051" sldId="271"/>
            <ac:spMk id="4" creationId="{930745B0-2EF0-01AC-01EB-DDE510F379AB}"/>
          </ac:spMkLst>
        </pc:spChg>
        <pc:spChg chg="add mod">
          <ac:chgData name="Cristobal Lara" userId="47b0bf73-a5ab-465d-a81b-b09bd29d4ee9" providerId="ADAL" clId="{48BB2108-7EDA-482F-A5C0-5CFB3FDDAFDF}" dt="2022-05-16T23:24:45.354" v="3279" actId="6549"/>
          <ac:spMkLst>
            <pc:docMk/>
            <pc:sldMk cId="379691051" sldId="271"/>
            <ac:spMk id="5" creationId="{B2CE3185-CF29-C03A-6262-A3DF3198AA0E}"/>
          </ac:spMkLst>
        </pc:spChg>
        <pc:spChg chg="add del mod">
          <ac:chgData name="Cristobal Lara" userId="47b0bf73-a5ab-465d-a81b-b09bd29d4ee9" providerId="ADAL" clId="{48BB2108-7EDA-482F-A5C0-5CFB3FDDAFDF}" dt="2022-05-17T14:05:52.386" v="5107"/>
          <ac:spMkLst>
            <pc:docMk/>
            <pc:sldMk cId="379691051" sldId="271"/>
            <ac:spMk id="6" creationId="{A27B6F4E-F9E4-1A61-2BB5-B807BBD2009C}"/>
          </ac:spMkLst>
        </pc:spChg>
        <pc:spChg chg="mod">
          <ac:chgData name="Cristobal Lara" userId="47b0bf73-a5ab-465d-a81b-b09bd29d4ee9" providerId="ADAL" clId="{48BB2108-7EDA-482F-A5C0-5CFB3FDDAFDF}" dt="2022-05-17T20:59:51.087" v="6652" actId="20577"/>
          <ac:spMkLst>
            <pc:docMk/>
            <pc:sldMk cId="379691051" sldId="271"/>
            <ac:spMk id="16" creationId="{4DC57BF8-3077-F1CC-5675-3E37731571D8}"/>
          </ac:spMkLst>
        </pc:spChg>
      </pc:sldChg>
      <pc:sldChg chg="addSp delSp modSp add mod">
        <pc:chgData name="Cristobal Lara" userId="47b0bf73-a5ab-465d-a81b-b09bd29d4ee9" providerId="ADAL" clId="{48BB2108-7EDA-482F-A5C0-5CFB3FDDAFDF}" dt="2022-05-17T01:03:35.228" v="4455" actId="1076"/>
        <pc:sldMkLst>
          <pc:docMk/>
          <pc:sldMk cId="1827063523" sldId="272"/>
        </pc:sldMkLst>
        <pc:spChg chg="mod">
          <ac:chgData name="Cristobal Lara" userId="47b0bf73-a5ab-465d-a81b-b09bd29d4ee9" providerId="ADAL" clId="{48BB2108-7EDA-482F-A5C0-5CFB3FDDAFDF}" dt="2022-05-16T23:39:30.148" v="3400" actId="20577"/>
          <ac:spMkLst>
            <pc:docMk/>
            <pc:sldMk cId="1827063523" sldId="272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6T23:44:09.854" v="3533" actId="478"/>
          <ac:spMkLst>
            <pc:docMk/>
            <pc:sldMk cId="1827063523" sldId="272"/>
            <ac:spMk id="4" creationId="{F75BBB55-7BF2-7BA6-66DD-4681793D4260}"/>
          </ac:spMkLst>
        </pc:spChg>
        <pc:spChg chg="add mod">
          <ac:chgData name="Cristobal Lara" userId="47b0bf73-a5ab-465d-a81b-b09bd29d4ee9" providerId="ADAL" clId="{48BB2108-7EDA-482F-A5C0-5CFB3FDDAFDF}" dt="2022-05-17T00:58:03.943" v="4332" actId="1076"/>
          <ac:spMkLst>
            <pc:docMk/>
            <pc:sldMk cId="1827063523" sldId="272"/>
            <ac:spMk id="6" creationId="{7F99305F-4E23-C9D8-F654-C3C833D89EB8}"/>
          </ac:spMkLst>
        </pc:spChg>
        <pc:spChg chg="add mod">
          <ac:chgData name="Cristobal Lara" userId="47b0bf73-a5ab-465d-a81b-b09bd29d4ee9" providerId="ADAL" clId="{48BB2108-7EDA-482F-A5C0-5CFB3FDDAFDF}" dt="2022-05-17T01:01:45.484" v="4444" actId="1036"/>
          <ac:spMkLst>
            <pc:docMk/>
            <pc:sldMk cId="1827063523" sldId="272"/>
            <ac:spMk id="7" creationId="{B4AD3FE4-9846-DC50-B6CB-BA0A9F109D78}"/>
          </ac:spMkLst>
        </pc:spChg>
        <pc:spChg chg="add mod">
          <ac:chgData name="Cristobal Lara" userId="47b0bf73-a5ab-465d-a81b-b09bd29d4ee9" providerId="ADAL" clId="{48BB2108-7EDA-482F-A5C0-5CFB3FDDAFDF}" dt="2022-05-17T00:57:43.249" v="4323" actId="1076"/>
          <ac:spMkLst>
            <pc:docMk/>
            <pc:sldMk cId="1827063523" sldId="272"/>
            <ac:spMk id="11" creationId="{B8CA4040-9FA4-0036-8B53-F67501BADF3C}"/>
          </ac:spMkLst>
        </pc:spChg>
        <pc:spChg chg="add mod">
          <ac:chgData name="Cristobal Lara" userId="47b0bf73-a5ab-465d-a81b-b09bd29d4ee9" providerId="ADAL" clId="{48BB2108-7EDA-482F-A5C0-5CFB3FDDAFDF}" dt="2022-05-17T00:57:43.249" v="4323" actId="1076"/>
          <ac:spMkLst>
            <pc:docMk/>
            <pc:sldMk cId="1827063523" sldId="272"/>
            <ac:spMk id="12" creationId="{F8AB43CA-0FF0-0112-95C0-00D3D14AB8DF}"/>
          </ac:spMkLst>
        </pc:spChg>
        <pc:spChg chg="add mod">
          <ac:chgData name="Cristobal Lara" userId="47b0bf73-a5ab-465d-a81b-b09bd29d4ee9" providerId="ADAL" clId="{48BB2108-7EDA-482F-A5C0-5CFB3FDDAFDF}" dt="2022-05-17T00:57:43.249" v="4323" actId="1076"/>
          <ac:spMkLst>
            <pc:docMk/>
            <pc:sldMk cId="1827063523" sldId="272"/>
            <ac:spMk id="13" creationId="{CF2821D4-5D2C-9270-A819-B32F1FE21008}"/>
          </ac:spMkLst>
        </pc:spChg>
        <pc:spChg chg="del mod">
          <ac:chgData name="Cristobal Lara" userId="47b0bf73-a5ab-465d-a81b-b09bd29d4ee9" providerId="ADAL" clId="{48BB2108-7EDA-482F-A5C0-5CFB3FDDAFDF}" dt="2022-05-16T23:41:45.794" v="3527" actId="21"/>
          <ac:spMkLst>
            <pc:docMk/>
            <pc:sldMk cId="1827063523" sldId="272"/>
            <ac:spMk id="16" creationId="{4DC57BF8-3077-F1CC-5675-3E37731571D8}"/>
          </ac:spMkLst>
        </pc:spChg>
        <pc:spChg chg="add del mod">
          <ac:chgData name="Cristobal Lara" userId="47b0bf73-a5ab-465d-a81b-b09bd29d4ee9" providerId="ADAL" clId="{48BB2108-7EDA-482F-A5C0-5CFB3FDDAFDF}" dt="2022-05-16T23:56:10.903" v="3715" actId="478"/>
          <ac:spMkLst>
            <pc:docMk/>
            <pc:sldMk cId="1827063523" sldId="272"/>
            <ac:spMk id="18" creationId="{29C5E92D-DF61-B589-40EC-E58CF482FFF5}"/>
          </ac:spMkLst>
        </pc:spChg>
        <pc:spChg chg="add del mod">
          <ac:chgData name="Cristobal Lara" userId="47b0bf73-a5ab-465d-a81b-b09bd29d4ee9" providerId="ADAL" clId="{48BB2108-7EDA-482F-A5C0-5CFB3FDDAFDF}" dt="2022-05-16T23:56:09.548" v="3714"/>
          <ac:spMkLst>
            <pc:docMk/>
            <pc:sldMk cId="1827063523" sldId="272"/>
            <ac:spMk id="20" creationId="{D04C9DCD-C766-F477-C17D-5CFE112899DA}"/>
          </ac:spMkLst>
        </pc:spChg>
        <pc:spChg chg="add del mod">
          <ac:chgData name="Cristobal Lara" userId="47b0bf73-a5ab-465d-a81b-b09bd29d4ee9" providerId="ADAL" clId="{48BB2108-7EDA-482F-A5C0-5CFB3FDDAFDF}" dt="2022-05-16T23:56:09.548" v="3714"/>
          <ac:spMkLst>
            <pc:docMk/>
            <pc:sldMk cId="1827063523" sldId="272"/>
            <ac:spMk id="22" creationId="{EECAAE08-9980-8CEB-0F16-CF032BFBF491}"/>
          </ac:spMkLst>
        </pc:spChg>
        <pc:spChg chg="add mod">
          <ac:chgData name="Cristobal Lara" userId="47b0bf73-a5ab-465d-a81b-b09bd29d4ee9" providerId="ADAL" clId="{48BB2108-7EDA-482F-A5C0-5CFB3FDDAFDF}" dt="2022-05-16T23:56:17.733" v="3717" actId="1076"/>
          <ac:spMkLst>
            <pc:docMk/>
            <pc:sldMk cId="1827063523" sldId="272"/>
            <ac:spMk id="24" creationId="{53DDD5DF-674E-F245-E927-311E01333E44}"/>
          </ac:spMkLst>
        </pc:spChg>
        <pc:spChg chg="add mod">
          <ac:chgData name="Cristobal Lara" userId="47b0bf73-a5ab-465d-a81b-b09bd29d4ee9" providerId="ADAL" clId="{48BB2108-7EDA-482F-A5C0-5CFB3FDDAFDF}" dt="2022-05-17T01:02:07.566" v="4452" actId="1035"/>
          <ac:spMkLst>
            <pc:docMk/>
            <pc:sldMk cId="1827063523" sldId="272"/>
            <ac:spMk id="26" creationId="{3F7D2907-E2B1-FAB6-23F5-249F4EADB0A3}"/>
          </ac:spMkLst>
        </pc:spChg>
        <pc:spChg chg="add mod">
          <ac:chgData name="Cristobal Lara" userId="47b0bf73-a5ab-465d-a81b-b09bd29d4ee9" providerId="ADAL" clId="{48BB2108-7EDA-482F-A5C0-5CFB3FDDAFDF}" dt="2022-05-17T00:05:49.115" v="3803"/>
          <ac:spMkLst>
            <pc:docMk/>
            <pc:sldMk cId="1827063523" sldId="272"/>
            <ac:spMk id="29" creationId="{7A43DACF-6272-FFC1-8E80-A40E3B239AA1}"/>
          </ac:spMkLst>
        </pc:spChg>
        <pc:spChg chg="add mod">
          <ac:chgData name="Cristobal Lara" userId="47b0bf73-a5ab-465d-a81b-b09bd29d4ee9" providerId="ADAL" clId="{48BB2108-7EDA-482F-A5C0-5CFB3FDDAFDF}" dt="2022-05-17T01:01:23.817" v="4437" actId="9"/>
          <ac:spMkLst>
            <pc:docMk/>
            <pc:sldMk cId="1827063523" sldId="272"/>
            <ac:spMk id="30" creationId="{C2BFD555-09AF-B740-ADE4-3D88CC7F21EF}"/>
          </ac:spMkLst>
        </pc:spChg>
        <pc:picChg chg="add mod">
          <ac:chgData name="Cristobal Lara" userId="47b0bf73-a5ab-465d-a81b-b09bd29d4ee9" providerId="ADAL" clId="{48BB2108-7EDA-482F-A5C0-5CFB3FDDAFDF}" dt="2022-05-17T01:01:40.224" v="4441" actId="1036"/>
          <ac:picMkLst>
            <pc:docMk/>
            <pc:sldMk cId="1827063523" sldId="272"/>
            <ac:picMk id="8" creationId="{6E97E0BF-479D-675F-15AE-198956F14DE9}"/>
          </ac:picMkLst>
        </pc:picChg>
        <pc:picChg chg="add mod">
          <ac:chgData name="Cristobal Lara" userId="47b0bf73-a5ab-465d-a81b-b09bd29d4ee9" providerId="ADAL" clId="{48BB2108-7EDA-482F-A5C0-5CFB3FDDAFDF}" dt="2022-05-17T01:01:40.224" v="4441" actId="1036"/>
          <ac:picMkLst>
            <pc:docMk/>
            <pc:sldMk cId="1827063523" sldId="272"/>
            <ac:picMk id="9" creationId="{A6B30345-583D-D135-E313-4D251103AE4E}"/>
          </ac:picMkLst>
        </pc:picChg>
        <pc:picChg chg="add mod">
          <ac:chgData name="Cristobal Lara" userId="47b0bf73-a5ab-465d-a81b-b09bd29d4ee9" providerId="ADAL" clId="{48BB2108-7EDA-482F-A5C0-5CFB3FDDAFDF}" dt="2022-05-17T01:01:40.224" v="4441" actId="1036"/>
          <ac:picMkLst>
            <pc:docMk/>
            <pc:sldMk cId="1827063523" sldId="272"/>
            <ac:picMk id="10" creationId="{1448366F-1F89-BC22-712E-726AA6EA3882}"/>
          </ac:picMkLst>
        </pc:picChg>
        <pc:picChg chg="add mod modCrop">
          <ac:chgData name="Cristobal Lara" userId="47b0bf73-a5ab-465d-a81b-b09bd29d4ee9" providerId="ADAL" clId="{48BB2108-7EDA-482F-A5C0-5CFB3FDDAFDF}" dt="2022-05-17T01:03:35.228" v="4455" actId="1076"/>
          <ac:picMkLst>
            <pc:docMk/>
            <pc:sldMk cId="1827063523" sldId="272"/>
            <ac:picMk id="14" creationId="{8DD78510-1516-0F65-6245-04B20A6721C6}"/>
          </ac:picMkLst>
        </pc:picChg>
        <pc:picChg chg="add del mod">
          <ac:chgData name="Cristobal Lara" userId="47b0bf73-a5ab-465d-a81b-b09bd29d4ee9" providerId="ADAL" clId="{48BB2108-7EDA-482F-A5C0-5CFB3FDDAFDF}" dt="2022-05-16T23:56:10.903" v="3715" actId="478"/>
          <ac:picMkLst>
            <pc:docMk/>
            <pc:sldMk cId="1827063523" sldId="272"/>
            <ac:picMk id="15" creationId="{40FB042C-6ED7-040C-8D6B-7CE2026B62DE}"/>
          </ac:picMkLst>
        </pc:picChg>
        <pc:picChg chg="add del mod">
          <ac:chgData name="Cristobal Lara" userId="47b0bf73-a5ab-465d-a81b-b09bd29d4ee9" providerId="ADAL" clId="{48BB2108-7EDA-482F-A5C0-5CFB3FDDAFDF}" dt="2022-05-16T23:56:09.548" v="3714"/>
          <ac:picMkLst>
            <pc:docMk/>
            <pc:sldMk cId="1827063523" sldId="272"/>
            <ac:picMk id="19" creationId="{89467B76-A45F-CCA0-9C81-EE9AA9FB3751}"/>
          </ac:picMkLst>
        </pc:picChg>
        <pc:picChg chg="add mod">
          <ac:chgData name="Cristobal Lara" userId="47b0bf73-a5ab-465d-a81b-b09bd29d4ee9" providerId="ADAL" clId="{48BB2108-7EDA-482F-A5C0-5CFB3FDDAFDF}" dt="2022-05-16T23:56:17.733" v="3717" actId="1076"/>
          <ac:picMkLst>
            <pc:docMk/>
            <pc:sldMk cId="1827063523" sldId="272"/>
            <ac:picMk id="23" creationId="{30C51B44-F3A0-0DEC-09C4-17518892538C}"/>
          </ac:picMkLst>
        </pc:picChg>
        <pc:cxnChg chg="add del mod">
          <ac:chgData name="Cristobal Lara" userId="47b0bf73-a5ab-465d-a81b-b09bd29d4ee9" providerId="ADAL" clId="{48BB2108-7EDA-482F-A5C0-5CFB3FDDAFDF}" dt="2022-05-16T23:56:10.903" v="3715" actId="478"/>
          <ac:cxnSpMkLst>
            <pc:docMk/>
            <pc:sldMk cId="1827063523" sldId="272"/>
            <ac:cxnSpMk id="17" creationId="{1F21A4E0-11C6-C4B3-2786-959B390FF1AF}"/>
          </ac:cxnSpMkLst>
        </pc:cxnChg>
        <pc:cxnChg chg="add del mod">
          <ac:chgData name="Cristobal Lara" userId="47b0bf73-a5ab-465d-a81b-b09bd29d4ee9" providerId="ADAL" clId="{48BB2108-7EDA-482F-A5C0-5CFB3FDDAFDF}" dt="2022-05-16T23:56:09.548" v="3714"/>
          <ac:cxnSpMkLst>
            <pc:docMk/>
            <pc:sldMk cId="1827063523" sldId="272"/>
            <ac:cxnSpMk id="21" creationId="{F5E8523A-BECC-379D-21DE-ADF7177747A3}"/>
          </ac:cxnSpMkLst>
        </pc:cxnChg>
        <pc:cxnChg chg="add del mod">
          <ac:chgData name="Cristobal Lara" userId="47b0bf73-a5ab-465d-a81b-b09bd29d4ee9" providerId="ADAL" clId="{48BB2108-7EDA-482F-A5C0-5CFB3FDDAFDF}" dt="2022-05-16T23:56:26.333" v="3718" actId="478"/>
          <ac:cxnSpMkLst>
            <pc:docMk/>
            <pc:sldMk cId="1827063523" sldId="272"/>
            <ac:cxnSpMk id="25" creationId="{E0EE610A-3C9F-20E0-B6F7-14F15BE53504}"/>
          </ac:cxnSpMkLst>
        </pc:cxnChg>
        <pc:cxnChg chg="add mod">
          <ac:chgData name="Cristobal Lara" userId="47b0bf73-a5ab-465d-a81b-b09bd29d4ee9" providerId="ADAL" clId="{48BB2108-7EDA-482F-A5C0-5CFB3FDDAFDF}" dt="2022-05-17T01:02:07.566" v="4452" actId="1035"/>
          <ac:cxnSpMkLst>
            <pc:docMk/>
            <pc:sldMk cId="1827063523" sldId="272"/>
            <ac:cxnSpMk id="27" creationId="{17C493CA-CC59-CC8C-76BF-35C2A1BD00F2}"/>
          </ac:cxnSpMkLst>
        </pc:cxnChg>
      </pc:sldChg>
      <pc:sldChg chg="addSp modSp add mod">
        <pc:chgData name="Cristobal Lara" userId="47b0bf73-a5ab-465d-a81b-b09bd29d4ee9" providerId="ADAL" clId="{48BB2108-7EDA-482F-A5C0-5CFB3FDDAFDF}" dt="2022-05-17T00:15:43.172" v="4193" actId="1076"/>
        <pc:sldMkLst>
          <pc:docMk/>
          <pc:sldMk cId="2582794889" sldId="273"/>
        </pc:sldMkLst>
        <pc:spChg chg="mod">
          <ac:chgData name="Cristobal Lara" userId="47b0bf73-a5ab-465d-a81b-b09bd29d4ee9" providerId="ADAL" clId="{48BB2108-7EDA-482F-A5C0-5CFB3FDDAFDF}" dt="2022-05-17T00:02:50.748" v="3755" actId="20577"/>
          <ac:spMkLst>
            <pc:docMk/>
            <pc:sldMk cId="2582794889" sldId="273"/>
            <ac:spMk id="3" creationId="{5FC7E595-AF10-BAAD-5C36-0E96432AB40A}"/>
          </ac:spMkLst>
        </pc:spChg>
        <pc:spChg chg="add mod">
          <ac:chgData name="Cristobal Lara" userId="47b0bf73-a5ab-465d-a81b-b09bd29d4ee9" providerId="ADAL" clId="{48BB2108-7EDA-482F-A5C0-5CFB3FDDAFDF}" dt="2022-05-17T00:05:50.691" v="3804"/>
          <ac:spMkLst>
            <pc:docMk/>
            <pc:sldMk cId="2582794889" sldId="273"/>
            <ac:spMk id="4" creationId="{CD8B74EE-7DFF-DFAF-EC7E-116FC4428D67}"/>
          </ac:spMkLst>
        </pc:spChg>
        <pc:spChg chg="mod">
          <ac:chgData name="Cristobal Lara" userId="47b0bf73-a5ab-465d-a81b-b09bd29d4ee9" providerId="ADAL" clId="{48BB2108-7EDA-482F-A5C0-5CFB3FDDAFDF}" dt="2022-05-17T00:13:45.514" v="4054" actId="20577"/>
          <ac:spMkLst>
            <pc:docMk/>
            <pc:sldMk cId="2582794889" sldId="273"/>
            <ac:spMk id="8" creationId="{0181532C-46A9-5534-0B2C-3B7D581379BE}"/>
          </ac:spMkLst>
        </pc:spChg>
        <pc:spChg chg="mod">
          <ac:chgData name="Cristobal Lara" userId="47b0bf73-a5ab-465d-a81b-b09bd29d4ee9" providerId="ADAL" clId="{48BB2108-7EDA-482F-A5C0-5CFB3FDDAFDF}" dt="2022-05-17T00:13:48.827" v="4055" actId="20577"/>
          <ac:spMkLst>
            <pc:docMk/>
            <pc:sldMk cId="2582794889" sldId="273"/>
            <ac:spMk id="11" creationId="{675130C1-F30D-13E4-175E-2AD1284436CC}"/>
          </ac:spMkLst>
        </pc:spChg>
        <pc:spChg chg="add mod">
          <ac:chgData name="Cristobal Lara" userId="47b0bf73-a5ab-465d-a81b-b09bd29d4ee9" providerId="ADAL" clId="{48BB2108-7EDA-482F-A5C0-5CFB3FDDAFDF}" dt="2022-05-17T00:15:43.172" v="4193" actId="1076"/>
          <ac:spMkLst>
            <pc:docMk/>
            <pc:sldMk cId="2582794889" sldId="273"/>
            <ac:spMk id="13" creationId="{725837AF-C175-6C2B-43E0-DF3C96051E13}"/>
          </ac:spMkLst>
        </pc:spChg>
        <pc:spChg chg="mod">
          <ac:chgData name="Cristobal Lara" userId="47b0bf73-a5ab-465d-a81b-b09bd29d4ee9" providerId="ADAL" clId="{48BB2108-7EDA-482F-A5C0-5CFB3FDDAFDF}" dt="2022-05-17T00:15:00.728" v="4171" actId="14100"/>
          <ac:spMkLst>
            <pc:docMk/>
            <pc:sldMk cId="2582794889" sldId="273"/>
            <ac:spMk id="16" creationId="{4DC57BF8-3077-F1CC-5675-3E37731571D8}"/>
          </ac:spMkLst>
        </pc:spChg>
        <pc:grpChg chg="add mod">
          <ac:chgData name="Cristobal Lara" userId="47b0bf73-a5ab-465d-a81b-b09bd29d4ee9" providerId="ADAL" clId="{48BB2108-7EDA-482F-A5C0-5CFB3FDDAFDF}" dt="2022-05-17T00:15:39.590" v="4192" actId="1076"/>
          <ac:grpSpMkLst>
            <pc:docMk/>
            <pc:sldMk cId="2582794889" sldId="273"/>
            <ac:grpSpMk id="6" creationId="{A1814DE9-51BB-BE41-28DB-B0DD5A97A1E2}"/>
          </ac:grpSpMkLst>
        </pc:grpChg>
        <pc:grpChg chg="add mod">
          <ac:chgData name="Cristobal Lara" userId="47b0bf73-a5ab-465d-a81b-b09bd29d4ee9" providerId="ADAL" clId="{48BB2108-7EDA-482F-A5C0-5CFB3FDDAFDF}" dt="2022-05-17T00:15:33.335" v="4191" actId="1076"/>
          <ac:grpSpMkLst>
            <pc:docMk/>
            <pc:sldMk cId="2582794889" sldId="273"/>
            <ac:grpSpMk id="9" creationId="{FDB91D0A-06FB-8D78-FC46-B746A3673AAD}"/>
          </ac:grpSpMkLst>
        </pc:grpChg>
        <pc:graphicFrameChg chg="mod">
          <ac:chgData name="Cristobal Lara" userId="47b0bf73-a5ab-465d-a81b-b09bd29d4ee9" providerId="ADAL" clId="{48BB2108-7EDA-482F-A5C0-5CFB3FDDAFDF}" dt="2022-05-17T00:10:17.344" v="3978"/>
          <ac:graphicFrameMkLst>
            <pc:docMk/>
            <pc:sldMk cId="2582794889" sldId="273"/>
            <ac:graphicFrameMk id="7" creationId="{F427CF66-0194-348E-6ABA-949968202BDF}"/>
          </ac:graphicFrameMkLst>
        </pc:graphicFrameChg>
        <pc:graphicFrameChg chg="mod">
          <ac:chgData name="Cristobal Lara" userId="47b0bf73-a5ab-465d-a81b-b09bd29d4ee9" providerId="ADAL" clId="{48BB2108-7EDA-482F-A5C0-5CFB3FDDAFDF}" dt="2022-05-17T00:10:17.344" v="3978"/>
          <ac:graphicFrameMkLst>
            <pc:docMk/>
            <pc:sldMk cId="2582794889" sldId="273"/>
            <ac:graphicFrameMk id="10" creationId="{9C2AFFB4-835D-92CE-CF10-3F92D2D96835}"/>
          </ac:graphicFrameMkLst>
        </pc:graphicFrameChg>
        <pc:picChg chg="add mod">
          <ac:chgData name="Cristobal Lara" userId="47b0bf73-a5ab-465d-a81b-b09bd29d4ee9" providerId="ADAL" clId="{48BB2108-7EDA-482F-A5C0-5CFB3FDDAFDF}" dt="2022-05-17T00:10:08.516" v="3977" actId="1076"/>
          <ac:picMkLst>
            <pc:docMk/>
            <pc:sldMk cId="2582794889" sldId="273"/>
            <ac:picMk id="5" creationId="{157F61B2-9783-E9A1-9862-5F95C0CEE07B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01:10:03.785" v="4524"/>
        <pc:sldMkLst>
          <pc:docMk/>
          <pc:sldMk cId="2665703099" sldId="274"/>
        </pc:sldMkLst>
        <pc:spChg chg="del">
          <ac:chgData name="Cristobal Lara" userId="47b0bf73-a5ab-465d-a81b-b09bd29d4ee9" providerId="ADAL" clId="{48BB2108-7EDA-482F-A5C0-5CFB3FDDAFDF}" dt="2022-05-17T00:17:10.954" v="4196" actId="478"/>
          <ac:spMkLst>
            <pc:docMk/>
            <pc:sldMk cId="2665703099" sldId="274"/>
            <ac:spMk id="3" creationId="{5FC7E595-AF10-BAAD-5C36-0E96432AB40A}"/>
          </ac:spMkLst>
        </pc:spChg>
        <pc:spChg chg="add mod">
          <ac:chgData name="Cristobal Lara" userId="47b0bf73-a5ab-465d-a81b-b09bd29d4ee9" providerId="ADAL" clId="{48BB2108-7EDA-482F-A5C0-5CFB3FDDAFDF}" dt="2022-05-17T00:19:00.763" v="4213" actId="20577"/>
          <ac:spMkLst>
            <pc:docMk/>
            <pc:sldMk cId="2665703099" sldId="274"/>
            <ac:spMk id="4" creationId="{B46F68BB-E40B-C924-863A-EFDB0EB16395}"/>
          </ac:spMkLst>
        </pc:spChg>
        <pc:spChg chg="add mod">
          <ac:chgData name="Cristobal Lara" userId="47b0bf73-a5ab-465d-a81b-b09bd29d4ee9" providerId="ADAL" clId="{48BB2108-7EDA-482F-A5C0-5CFB3FDDAFDF}" dt="2022-05-17T01:10:03.785" v="4524"/>
          <ac:spMkLst>
            <pc:docMk/>
            <pc:sldMk cId="2665703099" sldId="274"/>
            <ac:spMk id="9" creationId="{41C5A0D2-A8B3-DAD7-DB32-51B20B17CBC1}"/>
          </ac:spMkLst>
        </pc:spChg>
        <pc:spChg chg="mod">
          <ac:chgData name="Cristobal Lara" userId="47b0bf73-a5ab-465d-a81b-b09bd29d4ee9" providerId="ADAL" clId="{48BB2108-7EDA-482F-A5C0-5CFB3FDDAFDF}" dt="2022-05-17T00:36:41.505" v="4309" actId="14100"/>
          <ac:spMkLst>
            <pc:docMk/>
            <pc:sldMk cId="2665703099" sldId="274"/>
            <ac:spMk id="16" creationId="{4DC57BF8-3077-F1CC-5675-3E37731571D8}"/>
          </ac:spMkLst>
        </pc:spChg>
        <pc:picChg chg="add del mod">
          <ac:chgData name="Cristobal Lara" userId="47b0bf73-a5ab-465d-a81b-b09bd29d4ee9" providerId="ADAL" clId="{48BB2108-7EDA-482F-A5C0-5CFB3FDDAFDF}" dt="2022-05-17T00:55:28.303" v="4311" actId="478"/>
          <ac:picMkLst>
            <pc:docMk/>
            <pc:sldMk cId="2665703099" sldId="274"/>
            <ac:picMk id="5" creationId="{506CAAD2-7911-F558-0AFF-CCEFB9CD3F59}"/>
          </ac:picMkLst>
        </pc:picChg>
        <pc:picChg chg="add del mod">
          <ac:chgData name="Cristobal Lara" userId="47b0bf73-a5ab-465d-a81b-b09bd29d4ee9" providerId="ADAL" clId="{48BB2108-7EDA-482F-A5C0-5CFB3FDDAFDF}" dt="2022-05-17T00:36:32.099" v="4307" actId="478"/>
          <ac:picMkLst>
            <pc:docMk/>
            <pc:sldMk cId="2665703099" sldId="274"/>
            <ac:picMk id="6" creationId="{37E9E559-ABAE-D808-B75E-F19368B77E74}"/>
          </ac:picMkLst>
        </pc:picChg>
        <pc:picChg chg="add mod">
          <ac:chgData name="Cristobal Lara" userId="47b0bf73-a5ab-465d-a81b-b09bd29d4ee9" providerId="ADAL" clId="{48BB2108-7EDA-482F-A5C0-5CFB3FDDAFDF}" dt="2022-05-17T00:55:49.992" v="4318" actId="1076"/>
          <ac:picMkLst>
            <pc:docMk/>
            <pc:sldMk cId="2665703099" sldId="274"/>
            <ac:picMk id="7" creationId="{D5B5732B-A743-5661-1F4C-88ADA2F6EA3D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01:10:39.488" v="4528" actId="207"/>
        <pc:sldMkLst>
          <pc:docMk/>
          <pc:sldMk cId="3400721591" sldId="275"/>
        </pc:sldMkLst>
        <pc:spChg chg="mod">
          <ac:chgData name="Cristobal Lara" userId="47b0bf73-a5ab-465d-a81b-b09bd29d4ee9" providerId="ADAL" clId="{48BB2108-7EDA-482F-A5C0-5CFB3FDDAFDF}" dt="2022-05-17T01:04:08.488" v="4462" actId="20577"/>
          <ac:spMkLst>
            <pc:docMk/>
            <pc:sldMk cId="3400721591" sldId="275"/>
            <ac:spMk id="4" creationId="{B46F68BB-E40B-C924-863A-EFDB0EB16395}"/>
          </ac:spMkLst>
        </pc:spChg>
        <pc:spChg chg="add mod">
          <ac:chgData name="Cristobal Lara" userId="47b0bf73-a5ab-465d-a81b-b09bd29d4ee9" providerId="ADAL" clId="{48BB2108-7EDA-482F-A5C0-5CFB3FDDAFDF}" dt="2022-05-17T01:07:22.109" v="4501" actId="1076"/>
          <ac:spMkLst>
            <pc:docMk/>
            <pc:sldMk cId="3400721591" sldId="275"/>
            <ac:spMk id="5" creationId="{AC18BD9D-14D1-EB08-1669-F2AA96C12937}"/>
          </ac:spMkLst>
        </pc:spChg>
        <pc:spChg chg="add mod">
          <ac:chgData name="Cristobal Lara" userId="47b0bf73-a5ab-465d-a81b-b09bd29d4ee9" providerId="ADAL" clId="{48BB2108-7EDA-482F-A5C0-5CFB3FDDAFDF}" dt="2022-05-17T01:10:06.488" v="4525"/>
          <ac:spMkLst>
            <pc:docMk/>
            <pc:sldMk cId="3400721591" sldId="275"/>
            <ac:spMk id="10" creationId="{2769A2E1-D79B-7FA8-D7CA-A72466B81115}"/>
          </ac:spMkLst>
        </pc:spChg>
        <pc:spChg chg="mod">
          <ac:chgData name="Cristobal Lara" userId="47b0bf73-a5ab-465d-a81b-b09bd29d4ee9" providerId="ADAL" clId="{48BB2108-7EDA-482F-A5C0-5CFB3FDDAFDF}" dt="2022-05-17T01:06:42.941" v="4494" actId="20577"/>
          <ac:spMkLst>
            <pc:docMk/>
            <pc:sldMk cId="3400721591" sldId="275"/>
            <ac:spMk id="16" creationId="{4DC57BF8-3077-F1CC-5675-3E37731571D8}"/>
          </ac:spMkLst>
        </pc:spChg>
        <pc:graphicFrameChg chg="add mod modGraphic">
          <ac:chgData name="Cristobal Lara" userId="47b0bf73-a5ab-465d-a81b-b09bd29d4ee9" providerId="ADAL" clId="{48BB2108-7EDA-482F-A5C0-5CFB3FDDAFDF}" dt="2022-05-17T01:10:39.488" v="4528" actId="207"/>
          <ac:graphicFrameMkLst>
            <pc:docMk/>
            <pc:sldMk cId="3400721591" sldId="275"/>
            <ac:graphicFrameMk id="8" creationId="{11491E0D-D534-D0F0-76A6-6ED5934538B8}"/>
          </ac:graphicFrameMkLst>
        </pc:graphicFrameChg>
        <pc:picChg chg="add mod">
          <ac:chgData name="Cristobal Lara" userId="47b0bf73-a5ab-465d-a81b-b09bd29d4ee9" providerId="ADAL" clId="{48BB2108-7EDA-482F-A5C0-5CFB3FDDAFDF}" dt="2022-05-17T01:07:27.467" v="4503" actId="1036"/>
          <ac:picMkLst>
            <pc:docMk/>
            <pc:sldMk cId="3400721591" sldId="275"/>
            <ac:picMk id="6" creationId="{297CFBCA-D50B-3CE9-F275-F14660103604}"/>
          </ac:picMkLst>
        </pc:picChg>
        <pc:picChg chg="del">
          <ac:chgData name="Cristobal Lara" userId="47b0bf73-a5ab-465d-a81b-b09bd29d4ee9" providerId="ADAL" clId="{48BB2108-7EDA-482F-A5C0-5CFB3FDDAFDF}" dt="2022-05-17T01:06:46.209" v="4495" actId="478"/>
          <ac:picMkLst>
            <pc:docMk/>
            <pc:sldMk cId="3400721591" sldId="275"/>
            <ac:picMk id="7" creationId="{D5B5732B-A743-5661-1F4C-88ADA2F6EA3D}"/>
          </ac:picMkLst>
        </pc:picChg>
        <pc:picChg chg="add mod">
          <ac:chgData name="Cristobal Lara" userId="47b0bf73-a5ab-465d-a81b-b09bd29d4ee9" providerId="ADAL" clId="{48BB2108-7EDA-482F-A5C0-5CFB3FDDAFDF}" dt="2022-05-17T01:08:46.673" v="4523" actId="1076"/>
          <ac:picMkLst>
            <pc:docMk/>
            <pc:sldMk cId="3400721591" sldId="275"/>
            <ac:picMk id="9" creationId="{52AF24E7-F2E5-E498-9066-654A636616EB}"/>
          </ac:picMkLst>
        </pc:picChg>
      </pc:sldChg>
      <pc:sldChg chg="modSp add mod">
        <pc:chgData name="Cristobal Lara" userId="47b0bf73-a5ab-465d-a81b-b09bd29d4ee9" providerId="ADAL" clId="{48BB2108-7EDA-482F-A5C0-5CFB3FDDAFDF}" dt="2022-05-17T01:14:50.966" v="4589" actId="20577"/>
        <pc:sldMkLst>
          <pc:docMk/>
          <pc:sldMk cId="3844306963" sldId="276"/>
        </pc:sldMkLst>
        <pc:spChg chg="mod">
          <ac:chgData name="Cristobal Lara" userId="47b0bf73-a5ab-465d-a81b-b09bd29d4ee9" providerId="ADAL" clId="{48BB2108-7EDA-482F-A5C0-5CFB3FDDAFDF}" dt="2022-05-17T01:14:50.966" v="4589" actId="20577"/>
          <ac:spMkLst>
            <pc:docMk/>
            <pc:sldMk cId="3844306963" sldId="276"/>
            <ac:spMk id="5" creationId="{B2CE3185-CF29-C03A-6262-A3DF3198AA0E}"/>
          </ac:spMkLst>
        </pc:spChg>
      </pc:sldChg>
      <pc:sldChg chg="addSp modSp mod">
        <pc:chgData name="Cristobal Lara" userId="47b0bf73-a5ab-465d-a81b-b09bd29d4ee9" providerId="ADAL" clId="{48BB2108-7EDA-482F-A5C0-5CFB3FDDAFDF}" dt="2022-05-17T14:00:00.452" v="5058" actId="20577"/>
        <pc:sldMkLst>
          <pc:docMk/>
          <pc:sldMk cId="2154105549" sldId="282"/>
        </pc:sldMkLst>
        <pc:spChg chg="add mod">
          <ac:chgData name="Cristobal Lara" userId="47b0bf73-a5ab-465d-a81b-b09bd29d4ee9" providerId="ADAL" clId="{48BB2108-7EDA-482F-A5C0-5CFB3FDDAFDF}" dt="2022-05-17T13:59:49.459" v="5055" actId="20577"/>
          <ac:spMkLst>
            <pc:docMk/>
            <pc:sldMk cId="2154105549" sldId="282"/>
            <ac:spMk id="14" creationId="{A0025DB2-2E57-EAC3-B658-E6530C363CE8}"/>
          </ac:spMkLst>
        </pc:spChg>
        <pc:spChg chg="add mod">
          <ac:chgData name="Cristobal Lara" userId="47b0bf73-a5ab-465d-a81b-b09bd29d4ee9" providerId="ADAL" clId="{48BB2108-7EDA-482F-A5C0-5CFB3FDDAFDF}" dt="2022-05-17T14:00:00.452" v="5058" actId="20577"/>
          <ac:spMkLst>
            <pc:docMk/>
            <pc:sldMk cId="2154105549" sldId="282"/>
            <ac:spMk id="15" creationId="{10410309-DE84-C4FC-53EB-3B361D017DB6}"/>
          </ac:spMkLst>
        </pc:spChg>
      </pc:sldChg>
      <pc:sldChg chg="addSp delSp modSp add mod">
        <pc:chgData name="Cristobal Lara" userId="47b0bf73-a5ab-465d-a81b-b09bd29d4ee9" providerId="ADAL" clId="{48BB2108-7EDA-482F-A5C0-5CFB3FDDAFDF}" dt="2022-05-17T14:25:24.149" v="5485" actId="166"/>
        <pc:sldMkLst>
          <pc:docMk/>
          <pc:sldMk cId="474766952" sldId="286"/>
        </pc:sldMkLst>
        <pc:spChg chg="add mod">
          <ac:chgData name="Cristobal Lara" userId="47b0bf73-a5ab-465d-a81b-b09bd29d4ee9" providerId="ADAL" clId="{48BB2108-7EDA-482F-A5C0-5CFB3FDDAFDF}" dt="2022-05-17T14:11:49.235" v="5272" actId="12789"/>
          <ac:spMkLst>
            <pc:docMk/>
            <pc:sldMk cId="474766952" sldId="286"/>
            <ac:spMk id="2" creationId="{996C191C-0B11-7854-CF94-E46DD7853D23}"/>
          </ac:spMkLst>
        </pc:spChg>
        <pc:spChg chg="del">
          <ac:chgData name="Cristobal Lara" userId="47b0bf73-a5ab-465d-a81b-b09bd29d4ee9" providerId="ADAL" clId="{48BB2108-7EDA-482F-A5C0-5CFB3FDDAFDF}" dt="2022-05-17T14:07:14.346" v="5112" actId="478"/>
          <ac:spMkLst>
            <pc:docMk/>
            <pc:sldMk cId="474766952" sldId="286"/>
            <ac:spMk id="3" creationId="{5FC7E595-AF10-BAAD-5C36-0E96432AB40A}"/>
          </ac:spMkLst>
        </pc:spChg>
        <pc:spChg chg="add del mod">
          <ac:chgData name="Cristobal Lara" userId="47b0bf73-a5ab-465d-a81b-b09bd29d4ee9" providerId="ADAL" clId="{48BB2108-7EDA-482F-A5C0-5CFB3FDDAFDF}" dt="2022-05-17T14:07:12.030" v="5111"/>
          <ac:spMkLst>
            <pc:docMk/>
            <pc:sldMk cId="474766952" sldId="286"/>
            <ac:spMk id="5" creationId="{EEFA60F8-EAAD-F711-4A9E-1B28C880098E}"/>
          </ac:spMkLst>
        </pc:spChg>
        <pc:spChg chg="add mod">
          <ac:chgData name="Cristobal Lara" userId="47b0bf73-a5ab-465d-a81b-b09bd29d4ee9" providerId="ADAL" clId="{48BB2108-7EDA-482F-A5C0-5CFB3FDDAFDF}" dt="2022-05-17T14:07:17.955" v="5122" actId="20577"/>
          <ac:spMkLst>
            <pc:docMk/>
            <pc:sldMk cId="474766952" sldId="286"/>
            <ac:spMk id="6" creationId="{10B45929-397D-417A-D948-EAD4136F3BE0}"/>
          </ac:spMkLst>
        </pc:spChg>
        <pc:spChg chg="add mod">
          <ac:chgData name="Cristobal Lara" userId="47b0bf73-a5ab-465d-a81b-b09bd29d4ee9" providerId="ADAL" clId="{48BB2108-7EDA-482F-A5C0-5CFB3FDDAFDF}" dt="2022-05-17T14:10:39.812" v="5240" actId="14100"/>
          <ac:spMkLst>
            <pc:docMk/>
            <pc:sldMk cId="474766952" sldId="286"/>
            <ac:spMk id="9" creationId="{88960527-A064-37C5-8642-1F83729D1C5F}"/>
          </ac:spMkLst>
        </pc:spChg>
        <pc:spChg chg="add del mod">
          <ac:chgData name="Cristobal Lara" userId="47b0bf73-a5ab-465d-a81b-b09bd29d4ee9" providerId="ADAL" clId="{48BB2108-7EDA-482F-A5C0-5CFB3FDDAFDF}" dt="2022-05-17T14:10:56.028" v="5243" actId="478"/>
          <ac:spMkLst>
            <pc:docMk/>
            <pc:sldMk cId="474766952" sldId="286"/>
            <ac:spMk id="11" creationId="{9A3D0B1C-56CF-DF72-F31A-62442009AA75}"/>
          </ac:spMkLst>
        </pc:spChg>
        <pc:spChg chg="add del mod">
          <ac:chgData name="Cristobal Lara" userId="47b0bf73-a5ab-465d-a81b-b09bd29d4ee9" providerId="ADAL" clId="{48BB2108-7EDA-482F-A5C0-5CFB3FDDAFDF}" dt="2022-05-17T14:10:58.473" v="5245" actId="478"/>
          <ac:spMkLst>
            <pc:docMk/>
            <pc:sldMk cId="474766952" sldId="286"/>
            <ac:spMk id="12" creationId="{9B881C1F-22AF-D31F-CAA6-7A80A3A76F8A}"/>
          </ac:spMkLst>
        </pc:spChg>
        <pc:spChg chg="add mod">
          <ac:chgData name="Cristobal Lara" userId="47b0bf73-a5ab-465d-a81b-b09bd29d4ee9" providerId="ADAL" clId="{48BB2108-7EDA-482F-A5C0-5CFB3FDDAFDF}" dt="2022-05-17T14:11:49.235" v="5272" actId="12789"/>
          <ac:spMkLst>
            <pc:docMk/>
            <pc:sldMk cId="474766952" sldId="286"/>
            <ac:spMk id="13" creationId="{2716C365-D61F-1FF7-8683-E53ED863FCF6}"/>
          </ac:spMkLst>
        </pc:spChg>
        <pc:spChg chg="add mod">
          <ac:chgData name="Cristobal Lara" userId="47b0bf73-a5ab-465d-a81b-b09bd29d4ee9" providerId="ADAL" clId="{48BB2108-7EDA-482F-A5C0-5CFB3FDDAFDF}" dt="2022-05-17T14:11:01.445" v="5247" actId="1076"/>
          <ac:spMkLst>
            <pc:docMk/>
            <pc:sldMk cId="474766952" sldId="286"/>
            <ac:spMk id="14" creationId="{CD825452-EBD8-0092-4B75-E8434DDDAE02}"/>
          </ac:spMkLst>
        </pc:spChg>
        <pc:spChg chg="del mod">
          <ac:chgData name="Cristobal Lara" userId="47b0bf73-a5ab-465d-a81b-b09bd29d4ee9" providerId="ADAL" clId="{48BB2108-7EDA-482F-A5C0-5CFB3FDDAFDF}" dt="2022-05-17T14:08:00.985" v="5129" actId="478"/>
          <ac:spMkLst>
            <pc:docMk/>
            <pc:sldMk cId="474766952" sldId="286"/>
            <ac:spMk id="16" creationId="{4DC57BF8-3077-F1CC-5675-3E37731571D8}"/>
          </ac:spMkLst>
        </pc:spChg>
        <pc:spChg chg="add mod">
          <ac:chgData name="Cristobal Lara" userId="47b0bf73-a5ab-465d-a81b-b09bd29d4ee9" providerId="ADAL" clId="{48BB2108-7EDA-482F-A5C0-5CFB3FDDAFDF}" dt="2022-05-17T14:13:13.979" v="5376" actId="20577"/>
          <ac:spMkLst>
            <pc:docMk/>
            <pc:sldMk cId="474766952" sldId="286"/>
            <ac:spMk id="18" creationId="{32CE56D8-93FD-A4FE-70D5-747FD8493873}"/>
          </ac:spMkLst>
        </pc:spChg>
        <pc:spChg chg="add mod ord">
          <ac:chgData name="Cristobal Lara" userId="47b0bf73-a5ab-465d-a81b-b09bd29d4ee9" providerId="ADAL" clId="{48BB2108-7EDA-482F-A5C0-5CFB3FDDAFDF}" dt="2022-05-17T14:25:24.149" v="5485" actId="166"/>
          <ac:spMkLst>
            <pc:docMk/>
            <pc:sldMk cId="474766952" sldId="286"/>
            <ac:spMk id="20" creationId="{A04F8242-D96A-A5BF-7340-00D8338057D8}"/>
          </ac:spMkLst>
        </pc:spChg>
        <pc:graphicFrameChg chg="add mod">
          <ac:chgData name="Cristobal Lara" userId="47b0bf73-a5ab-465d-a81b-b09bd29d4ee9" providerId="ADAL" clId="{48BB2108-7EDA-482F-A5C0-5CFB3FDDAFDF}" dt="2022-05-17T14:10:50.620" v="5242" actId="14100"/>
          <ac:graphicFrameMkLst>
            <pc:docMk/>
            <pc:sldMk cId="474766952" sldId="286"/>
            <ac:graphicFrameMk id="8" creationId="{0F4AAFA6-6507-2C7E-07B7-A98BDB9E8C16}"/>
          </ac:graphicFrameMkLst>
        </pc:graphicFrameChg>
        <pc:graphicFrameChg chg="add mod">
          <ac:chgData name="Cristobal Lara" userId="47b0bf73-a5ab-465d-a81b-b09bd29d4ee9" providerId="ADAL" clId="{48BB2108-7EDA-482F-A5C0-5CFB3FDDAFDF}" dt="2022-05-17T14:13:24.775" v="5378" actId="1076"/>
          <ac:graphicFrameMkLst>
            <pc:docMk/>
            <pc:sldMk cId="474766952" sldId="286"/>
            <ac:graphicFrameMk id="19" creationId="{DFCC8FF4-AB8B-ACAE-1E1B-4E58A7A78B62}"/>
          </ac:graphicFrameMkLst>
        </pc:graphicFrameChg>
        <pc:picChg chg="add mod">
          <ac:chgData name="Cristobal Lara" userId="47b0bf73-a5ab-465d-a81b-b09bd29d4ee9" providerId="ADAL" clId="{48BB2108-7EDA-482F-A5C0-5CFB3FDDAFDF}" dt="2022-05-17T14:10:39.812" v="5240" actId="14100"/>
          <ac:picMkLst>
            <pc:docMk/>
            <pc:sldMk cId="474766952" sldId="286"/>
            <ac:picMk id="7" creationId="{C865713C-97AB-7287-2EB7-E8A874FCFE9C}"/>
          </ac:picMkLst>
        </pc:picChg>
        <pc:picChg chg="add mod modCrop">
          <ac:chgData name="Cristobal Lara" userId="47b0bf73-a5ab-465d-a81b-b09bd29d4ee9" providerId="ADAL" clId="{48BB2108-7EDA-482F-A5C0-5CFB3FDDAFDF}" dt="2022-05-17T14:25:13.622" v="5484" actId="14100"/>
          <ac:picMkLst>
            <pc:docMk/>
            <pc:sldMk cId="474766952" sldId="286"/>
            <ac:picMk id="21" creationId="{05C926BC-4111-CE11-AA18-B0369934941A}"/>
          </ac:picMkLst>
        </pc:picChg>
        <pc:cxnChg chg="add mod">
          <ac:chgData name="Cristobal Lara" userId="47b0bf73-a5ab-465d-a81b-b09bd29d4ee9" providerId="ADAL" clId="{48BB2108-7EDA-482F-A5C0-5CFB3FDDAFDF}" dt="2022-05-17T14:11:58.412" v="5273" actId="14100"/>
          <ac:cxnSpMkLst>
            <pc:docMk/>
            <pc:sldMk cId="474766952" sldId="286"/>
            <ac:cxnSpMk id="15" creationId="{D640F36A-2B88-DCB2-1845-65DB6289D961}"/>
          </ac:cxnSpMkLst>
        </pc:cxnChg>
      </pc:sldChg>
      <pc:sldChg chg="addSp delSp modSp add mod">
        <pc:chgData name="Cristobal Lara" userId="47b0bf73-a5ab-465d-a81b-b09bd29d4ee9" providerId="ADAL" clId="{48BB2108-7EDA-482F-A5C0-5CFB3FDDAFDF}" dt="2022-05-17T14:37:15.515" v="5792" actId="1076"/>
        <pc:sldMkLst>
          <pc:docMk/>
          <pc:sldMk cId="1884584988" sldId="287"/>
        </pc:sldMkLst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2" creationId="{996C191C-0B11-7854-CF94-E46DD7853D23}"/>
          </ac:spMkLst>
        </pc:spChg>
        <pc:spChg chg="del">
          <ac:chgData name="Cristobal Lara" userId="47b0bf73-a5ab-465d-a81b-b09bd29d4ee9" providerId="ADAL" clId="{48BB2108-7EDA-482F-A5C0-5CFB3FDDAFDF}" dt="2022-05-17T14:28:07.130" v="5488" actId="478"/>
          <ac:spMkLst>
            <pc:docMk/>
            <pc:sldMk cId="1884584988" sldId="287"/>
            <ac:spMk id="6" creationId="{10B45929-397D-417A-D948-EAD4136F3BE0}"/>
          </ac:spMkLst>
        </pc:spChg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9" creationId="{88960527-A064-37C5-8642-1F83729D1C5F}"/>
          </ac:spMkLst>
        </pc:spChg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13" creationId="{2716C365-D61F-1FF7-8683-E53ED863FCF6}"/>
          </ac:spMkLst>
        </pc:spChg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14" creationId="{CD825452-EBD8-0092-4B75-E8434DDDAE02}"/>
          </ac:spMkLst>
        </pc:spChg>
        <pc:spChg chg="add mod">
          <ac:chgData name="Cristobal Lara" userId="47b0bf73-a5ab-465d-a81b-b09bd29d4ee9" providerId="ADAL" clId="{48BB2108-7EDA-482F-A5C0-5CFB3FDDAFDF}" dt="2022-05-17T14:29:56.057" v="5550" actId="20577"/>
          <ac:spMkLst>
            <pc:docMk/>
            <pc:sldMk cId="1884584988" sldId="287"/>
            <ac:spMk id="16" creationId="{69F42B0A-F518-7A2C-BEEF-70D4EF92DB55}"/>
          </ac:spMkLst>
        </pc:spChg>
        <pc:spChg chg="add mod">
          <ac:chgData name="Cristobal Lara" userId="47b0bf73-a5ab-465d-a81b-b09bd29d4ee9" providerId="ADAL" clId="{48BB2108-7EDA-482F-A5C0-5CFB3FDDAFDF}" dt="2022-05-17T14:32:09.230" v="5763" actId="20577"/>
          <ac:spMkLst>
            <pc:docMk/>
            <pc:sldMk cId="1884584988" sldId="287"/>
            <ac:spMk id="17" creationId="{9F5689AD-75D4-1AC4-ED66-95B838B574D4}"/>
          </ac:spMkLst>
        </pc:spChg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18" creationId="{32CE56D8-93FD-A4FE-70D5-747FD8493873}"/>
          </ac:spMkLst>
        </pc:spChg>
        <pc:spChg chg="del">
          <ac:chgData name="Cristobal Lara" userId="47b0bf73-a5ab-465d-a81b-b09bd29d4ee9" providerId="ADAL" clId="{48BB2108-7EDA-482F-A5C0-5CFB3FDDAFDF}" dt="2022-05-17T14:28:00.327" v="5487" actId="478"/>
          <ac:spMkLst>
            <pc:docMk/>
            <pc:sldMk cId="1884584988" sldId="287"/>
            <ac:spMk id="20" creationId="{A04F8242-D96A-A5BF-7340-00D8338057D8}"/>
          </ac:spMkLst>
        </pc:spChg>
        <pc:graphicFrameChg chg="del">
          <ac:chgData name="Cristobal Lara" userId="47b0bf73-a5ab-465d-a81b-b09bd29d4ee9" providerId="ADAL" clId="{48BB2108-7EDA-482F-A5C0-5CFB3FDDAFDF}" dt="2022-05-17T14:28:00.327" v="5487" actId="478"/>
          <ac:graphicFrameMkLst>
            <pc:docMk/>
            <pc:sldMk cId="1884584988" sldId="287"/>
            <ac:graphicFrameMk id="8" creationId="{0F4AAFA6-6507-2C7E-07B7-A98BDB9E8C16}"/>
          </ac:graphicFrameMkLst>
        </pc:graphicFrameChg>
        <pc:graphicFrameChg chg="del">
          <ac:chgData name="Cristobal Lara" userId="47b0bf73-a5ab-465d-a81b-b09bd29d4ee9" providerId="ADAL" clId="{48BB2108-7EDA-482F-A5C0-5CFB3FDDAFDF}" dt="2022-05-17T14:28:00.327" v="5487" actId="478"/>
          <ac:graphicFrameMkLst>
            <pc:docMk/>
            <pc:sldMk cId="1884584988" sldId="287"/>
            <ac:graphicFrameMk id="19" creationId="{DFCC8FF4-AB8B-ACAE-1E1B-4E58A7A78B62}"/>
          </ac:graphicFrameMkLst>
        </pc:graphicFrameChg>
        <pc:picChg chg="del">
          <ac:chgData name="Cristobal Lara" userId="47b0bf73-a5ab-465d-a81b-b09bd29d4ee9" providerId="ADAL" clId="{48BB2108-7EDA-482F-A5C0-5CFB3FDDAFDF}" dt="2022-05-17T14:28:00.327" v="5487" actId="478"/>
          <ac:picMkLst>
            <pc:docMk/>
            <pc:sldMk cId="1884584988" sldId="287"/>
            <ac:picMk id="7" creationId="{C865713C-97AB-7287-2EB7-E8A874FCFE9C}"/>
          </ac:picMkLst>
        </pc:picChg>
        <pc:picChg chg="del">
          <ac:chgData name="Cristobal Lara" userId="47b0bf73-a5ab-465d-a81b-b09bd29d4ee9" providerId="ADAL" clId="{48BB2108-7EDA-482F-A5C0-5CFB3FDDAFDF}" dt="2022-05-17T14:28:00.327" v="5487" actId="478"/>
          <ac:picMkLst>
            <pc:docMk/>
            <pc:sldMk cId="1884584988" sldId="287"/>
            <ac:picMk id="21" creationId="{05C926BC-4111-CE11-AA18-B0369934941A}"/>
          </ac:picMkLst>
        </pc:picChg>
        <pc:picChg chg="add mod modCrop">
          <ac:chgData name="Cristobal Lara" userId="47b0bf73-a5ab-465d-a81b-b09bd29d4ee9" providerId="ADAL" clId="{48BB2108-7EDA-482F-A5C0-5CFB3FDDAFDF}" dt="2022-05-17T14:37:15.515" v="5792" actId="1076"/>
          <ac:picMkLst>
            <pc:docMk/>
            <pc:sldMk cId="1884584988" sldId="287"/>
            <ac:picMk id="22" creationId="{7A876C33-1400-D666-7982-E0892A24103D}"/>
          </ac:picMkLst>
        </pc:picChg>
        <pc:picChg chg="add mod modCrop">
          <ac:chgData name="Cristobal Lara" userId="47b0bf73-a5ab-465d-a81b-b09bd29d4ee9" providerId="ADAL" clId="{48BB2108-7EDA-482F-A5C0-5CFB3FDDAFDF}" dt="2022-05-17T14:37:15.515" v="5792" actId="1076"/>
          <ac:picMkLst>
            <pc:docMk/>
            <pc:sldMk cId="1884584988" sldId="287"/>
            <ac:picMk id="23" creationId="{03D576D9-8170-CC51-B5AE-2541D8330C20}"/>
          </ac:picMkLst>
        </pc:picChg>
        <pc:picChg chg="add mod modCrop">
          <ac:chgData name="Cristobal Lara" userId="47b0bf73-a5ab-465d-a81b-b09bd29d4ee9" providerId="ADAL" clId="{48BB2108-7EDA-482F-A5C0-5CFB3FDDAFDF}" dt="2022-05-17T14:37:10.539" v="5791" actId="1076"/>
          <ac:picMkLst>
            <pc:docMk/>
            <pc:sldMk cId="1884584988" sldId="287"/>
            <ac:picMk id="24" creationId="{CEAD0A80-B4AB-2C60-7E6B-CFCAFF52FCC1}"/>
          </ac:picMkLst>
        </pc:picChg>
        <pc:picChg chg="add mod modCrop">
          <ac:chgData name="Cristobal Lara" userId="47b0bf73-a5ab-465d-a81b-b09bd29d4ee9" providerId="ADAL" clId="{48BB2108-7EDA-482F-A5C0-5CFB3FDDAFDF}" dt="2022-05-17T14:37:10.539" v="5791" actId="1076"/>
          <ac:picMkLst>
            <pc:docMk/>
            <pc:sldMk cId="1884584988" sldId="287"/>
            <ac:picMk id="25" creationId="{9C79A57F-608D-981A-85BF-0D77DB29667E}"/>
          </ac:picMkLst>
        </pc:picChg>
        <pc:cxnChg chg="del mod">
          <ac:chgData name="Cristobal Lara" userId="47b0bf73-a5ab-465d-a81b-b09bd29d4ee9" providerId="ADAL" clId="{48BB2108-7EDA-482F-A5C0-5CFB3FDDAFDF}" dt="2022-05-17T14:28:00.327" v="5487" actId="478"/>
          <ac:cxnSpMkLst>
            <pc:docMk/>
            <pc:sldMk cId="1884584988" sldId="287"/>
            <ac:cxnSpMk id="15" creationId="{D640F36A-2B88-DCB2-1845-65DB6289D961}"/>
          </ac:cxnSpMkLst>
        </pc:cxnChg>
      </pc:sldChg>
      <pc:sldChg chg="add del">
        <pc:chgData name="Cristobal Lara" userId="47b0bf73-a5ab-465d-a81b-b09bd29d4ee9" providerId="ADAL" clId="{48BB2108-7EDA-482F-A5C0-5CFB3FDDAFDF}" dt="2022-05-17T15:41:14.407" v="5958" actId="47"/>
        <pc:sldMkLst>
          <pc:docMk/>
          <pc:sldMk cId="351403682" sldId="288"/>
        </pc:sldMkLst>
      </pc:sldChg>
      <pc:sldChg chg="addSp delSp modSp add mod">
        <pc:chgData name="Cristobal Lara" userId="47b0bf73-a5ab-465d-a81b-b09bd29d4ee9" providerId="ADAL" clId="{48BB2108-7EDA-482F-A5C0-5CFB3FDDAFDF}" dt="2022-05-17T15:40:19.368" v="5957" actId="14100"/>
        <pc:sldMkLst>
          <pc:docMk/>
          <pc:sldMk cId="3553181464" sldId="289"/>
        </pc:sldMkLst>
        <pc:spChg chg="mod">
          <ac:chgData name="Cristobal Lara" userId="47b0bf73-a5ab-465d-a81b-b09bd29d4ee9" providerId="ADAL" clId="{48BB2108-7EDA-482F-A5C0-5CFB3FDDAFDF}" dt="2022-05-17T15:34:08.374" v="5941" actId="20577"/>
          <ac:spMkLst>
            <pc:docMk/>
            <pc:sldMk cId="3553181464" sldId="289"/>
            <ac:spMk id="17" creationId="{9F5689AD-75D4-1AC4-ED66-95B838B574D4}"/>
          </ac:spMkLst>
        </pc:spChg>
        <pc:picChg chg="add del mod">
          <ac:chgData name="Cristobal Lara" userId="47b0bf73-a5ab-465d-a81b-b09bd29d4ee9" providerId="ADAL" clId="{48BB2108-7EDA-482F-A5C0-5CFB3FDDAFDF}" dt="2022-05-17T15:35:01.353" v="5946"/>
          <ac:picMkLst>
            <pc:docMk/>
            <pc:sldMk cId="3553181464" sldId="289"/>
            <ac:picMk id="3" creationId="{6FFB255B-6CAC-DA6F-56BB-F267FD1141DA}"/>
          </ac:picMkLst>
        </pc:picChg>
        <pc:picChg chg="add del mod">
          <ac:chgData name="Cristobal Lara" userId="47b0bf73-a5ab-465d-a81b-b09bd29d4ee9" providerId="ADAL" clId="{48BB2108-7EDA-482F-A5C0-5CFB3FDDAFDF}" dt="2022-05-17T15:40:00.831" v="5952" actId="478"/>
          <ac:picMkLst>
            <pc:docMk/>
            <pc:sldMk cId="3553181464" sldId="289"/>
            <ac:picMk id="6" creationId="{B6CC445D-B019-A2CE-6E13-D521AB373C1F}"/>
          </ac:picMkLst>
        </pc:picChg>
        <pc:picChg chg="add mod">
          <ac:chgData name="Cristobal Lara" userId="47b0bf73-a5ab-465d-a81b-b09bd29d4ee9" providerId="ADAL" clId="{48BB2108-7EDA-482F-A5C0-5CFB3FDDAFDF}" dt="2022-05-17T15:40:19.368" v="5957" actId="14100"/>
          <ac:picMkLst>
            <pc:docMk/>
            <pc:sldMk cId="3553181464" sldId="289"/>
            <ac:picMk id="8" creationId="{513071CA-436F-A0A4-9A2D-B79EDF06A703}"/>
          </ac:picMkLst>
        </pc:picChg>
        <pc:picChg chg="del">
          <ac:chgData name="Cristobal Lara" userId="47b0bf73-a5ab-465d-a81b-b09bd29d4ee9" providerId="ADAL" clId="{48BB2108-7EDA-482F-A5C0-5CFB3FDDAFDF}" dt="2022-05-17T15:33:34.202" v="5871" actId="478"/>
          <ac:picMkLst>
            <pc:docMk/>
            <pc:sldMk cId="3553181464" sldId="289"/>
            <ac:picMk id="22" creationId="{7A876C33-1400-D666-7982-E0892A24103D}"/>
          </ac:picMkLst>
        </pc:picChg>
        <pc:picChg chg="del">
          <ac:chgData name="Cristobal Lara" userId="47b0bf73-a5ab-465d-a81b-b09bd29d4ee9" providerId="ADAL" clId="{48BB2108-7EDA-482F-A5C0-5CFB3FDDAFDF}" dt="2022-05-17T15:33:34.202" v="5871" actId="478"/>
          <ac:picMkLst>
            <pc:docMk/>
            <pc:sldMk cId="3553181464" sldId="289"/>
            <ac:picMk id="23" creationId="{03D576D9-8170-CC51-B5AE-2541D8330C20}"/>
          </ac:picMkLst>
        </pc:picChg>
        <pc:picChg chg="del">
          <ac:chgData name="Cristobal Lara" userId="47b0bf73-a5ab-465d-a81b-b09bd29d4ee9" providerId="ADAL" clId="{48BB2108-7EDA-482F-A5C0-5CFB3FDDAFDF}" dt="2022-05-17T15:33:34.202" v="5871" actId="478"/>
          <ac:picMkLst>
            <pc:docMk/>
            <pc:sldMk cId="3553181464" sldId="289"/>
            <ac:picMk id="24" creationId="{CEAD0A80-B4AB-2C60-7E6B-CFCAFF52FCC1}"/>
          </ac:picMkLst>
        </pc:picChg>
        <pc:picChg chg="del">
          <ac:chgData name="Cristobal Lara" userId="47b0bf73-a5ab-465d-a81b-b09bd29d4ee9" providerId="ADAL" clId="{48BB2108-7EDA-482F-A5C0-5CFB3FDDAFDF}" dt="2022-05-17T15:33:34.202" v="5871" actId="478"/>
          <ac:picMkLst>
            <pc:docMk/>
            <pc:sldMk cId="3553181464" sldId="289"/>
            <ac:picMk id="25" creationId="{9C79A57F-608D-981A-85BF-0D77DB29667E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20:51:17.023" v="6030" actId="554"/>
        <pc:sldMkLst>
          <pc:docMk/>
          <pc:sldMk cId="907566273" sldId="290"/>
        </pc:sldMkLst>
        <pc:spChg chg="mod">
          <ac:chgData name="Cristobal Lara" userId="47b0bf73-a5ab-465d-a81b-b09bd29d4ee9" providerId="ADAL" clId="{48BB2108-7EDA-482F-A5C0-5CFB3FDDAFDF}" dt="2022-05-17T15:46:58.369" v="6014" actId="20577"/>
          <ac:spMkLst>
            <pc:docMk/>
            <pc:sldMk cId="907566273" sldId="290"/>
            <ac:spMk id="17" creationId="{9F5689AD-75D4-1AC4-ED66-95B838B574D4}"/>
          </ac:spMkLst>
        </pc:spChg>
        <pc:picChg chg="add mod">
          <ac:chgData name="Cristobal Lara" userId="47b0bf73-a5ab-465d-a81b-b09bd29d4ee9" providerId="ADAL" clId="{48BB2108-7EDA-482F-A5C0-5CFB3FDDAFDF}" dt="2022-05-17T20:51:17.023" v="6030" actId="554"/>
          <ac:picMkLst>
            <pc:docMk/>
            <pc:sldMk cId="907566273" sldId="290"/>
            <ac:picMk id="3" creationId="{004A3BC2-E8A3-F0C3-9F93-8D5F29C4623A}"/>
          </ac:picMkLst>
        </pc:picChg>
        <pc:picChg chg="add mod">
          <ac:chgData name="Cristobal Lara" userId="47b0bf73-a5ab-465d-a81b-b09bd29d4ee9" providerId="ADAL" clId="{48BB2108-7EDA-482F-A5C0-5CFB3FDDAFDF}" dt="2022-05-17T20:51:17.023" v="6030" actId="554"/>
          <ac:picMkLst>
            <pc:docMk/>
            <pc:sldMk cId="907566273" sldId="290"/>
            <ac:picMk id="6" creationId="{0ABE3761-4D79-D3D7-C736-CCD033563209}"/>
          </ac:picMkLst>
        </pc:picChg>
        <pc:picChg chg="del">
          <ac:chgData name="Cristobal Lara" userId="47b0bf73-a5ab-465d-a81b-b09bd29d4ee9" providerId="ADAL" clId="{48BB2108-7EDA-482F-A5C0-5CFB3FDDAFDF}" dt="2022-05-17T15:47:05.174" v="6015" actId="478"/>
          <ac:picMkLst>
            <pc:docMk/>
            <pc:sldMk cId="907566273" sldId="290"/>
            <ac:picMk id="8" creationId="{513071CA-436F-A0A4-9A2D-B79EDF06A703}"/>
          </ac:picMkLst>
        </pc:picChg>
      </pc:sldChg>
      <pc:sldChg chg="addSp delSp modSp add mod">
        <pc:chgData name="Cristobal Lara" userId="47b0bf73-a5ab-465d-a81b-b09bd29d4ee9" providerId="ADAL" clId="{48BB2108-7EDA-482F-A5C0-5CFB3FDDAFDF}" dt="2022-05-17T21:03:38.236" v="6656"/>
        <pc:sldMkLst>
          <pc:docMk/>
          <pc:sldMk cId="2558724914" sldId="291"/>
        </pc:sldMkLst>
        <pc:spChg chg="mod">
          <ac:chgData name="Cristobal Lara" userId="47b0bf73-a5ab-465d-a81b-b09bd29d4ee9" providerId="ADAL" clId="{48BB2108-7EDA-482F-A5C0-5CFB3FDDAFDF}" dt="2022-05-17T20:53:44.081" v="6066" actId="20577"/>
          <ac:spMkLst>
            <pc:docMk/>
            <pc:sldMk cId="2558724914" sldId="291"/>
            <ac:spMk id="3" creationId="{5FC7E595-AF10-BAAD-5C36-0E96432AB40A}"/>
          </ac:spMkLst>
        </pc:spChg>
        <pc:spChg chg="add mod">
          <ac:chgData name="Cristobal Lara" userId="47b0bf73-a5ab-465d-a81b-b09bd29d4ee9" providerId="ADAL" clId="{48BB2108-7EDA-482F-A5C0-5CFB3FDDAFDF}" dt="2022-05-17T21:03:38.236" v="6656"/>
          <ac:spMkLst>
            <pc:docMk/>
            <pc:sldMk cId="2558724914" sldId="291"/>
            <ac:spMk id="4" creationId="{58CA0723-9457-ACBD-979C-439CE5959B5D}"/>
          </ac:spMkLst>
        </pc:spChg>
        <pc:spChg chg="del">
          <ac:chgData name="Cristobal Lara" userId="47b0bf73-a5ab-465d-a81b-b09bd29d4ee9" providerId="ADAL" clId="{48BB2108-7EDA-482F-A5C0-5CFB3FDDAFDF}" dt="2022-05-17T20:53:47.982" v="6067" actId="478"/>
          <ac:spMkLst>
            <pc:docMk/>
            <pc:sldMk cId="2558724914" sldId="291"/>
            <ac:spMk id="5" creationId="{1BFE755C-A545-08CE-29D1-89AC767EC4A8}"/>
          </ac:spMkLst>
        </pc:spChg>
        <pc:spChg chg="mod">
          <ac:chgData name="Cristobal Lara" userId="47b0bf73-a5ab-465d-a81b-b09bd29d4ee9" providerId="ADAL" clId="{48BB2108-7EDA-482F-A5C0-5CFB3FDDAFDF}" dt="2022-05-17T20:58:26.732" v="6649" actId="20577"/>
          <ac:spMkLst>
            <pc:docMk/>
            <pc:sldMk cId="2558724914" sldId="291"/>
            <ac:spMk id="16" creationId="{4DC57BF8-3077-F1CC-5675-3E37731571D8}"/>
          </ac:spMkLst>
        </pc:spChg>
      </pc:sldChg>
      <pc:sldChg chg="addSp delSp modSp add mod">
        <pc:chgData name="Cristobal Lara" userId="47b0bf73-a5ab-465d-a81b-b09bd29d4ee9" providerId="ADAL" clId="{48BB2108-7EDA-482F-A5C0-5CFB3FDDAFDF}" dt="2022-05-17T22:29:05.433" v="6664" actId="1076"/>
        <pc:sldMkLst>
          <pc:docMk/>
          <pc:sldMk cId="164659116" sldId="292"/>
        </pc:sldMkLst>
        <pc:spChg chg="del">
          <ac:chgData name="Cristobal Lara" userId="47b0bf73-a5ab-465d-a81b-b09bd29d4ee9" providerId="ADAL" clId="{48BB2108-7EDA-482F-A5C0-5CFB3FDDAFDF}" dt="2022-05-17T22:28:47.853" v="6659" actId="478"/>
          <ac:spMkLst>
            <pc:docMk/>
            <pc:sldMk cId="164659116" sldId="292"/>
            <ac:spMk id="2" creationId="{E623826D-97D4-21C5-625D-B85B47EAD463}"/>
          </ac:spMkLst>
        </pc:spChg>
        <pc:spChg chg="add del mod">
          <ac:chgData name="Cristobal Lara" userId="47b0bf73-a5ab-465d-a81b-b09bd29d4ee9" providerId="ADAL" clId="{48BB2108-7EDA-482F-A5C0-5CFB3FDDAFDF}" dt="2022-05-17T22:28:50.220" v="6660" actId="478"/>
          <ac:spMkLst>
            <pc:docMk/>
            <pc:sldMk cId="164659116" sldId="292"/>
            <ac:spMk id="6" creationId="{CFDF3A8F-AE29-C689-A737-80ABCA75A558}"/>
          </ac:spMkLst>
        </pc:spChg>
        <pc:spChg chg="add mod">
          <ac:chgData name="Cristobal Lara" userId="47b0bf73-a5ab-465d-a81b-b09bd29d4ee9" providerId="ADAL" clId="{48BB2108-7EDA-482F-A5C0-5CFB3FDDAFDF}" dt="2022-05-17T22:28:53.595" v="6662" actId="1076"/>
          <ac:spMkLst>
            <pc:docMk/>
            <pc:sldMk cId="164659116" sldId="292"/>
            <ac:spMk id="7" creationId="{9F4AD362-60A3-4770-F002-6FB92445F120}"/>
          </ac:spMkLst>
        </pc:spChg>
        <pc:picChg chg="add mod">
          <ac:chgData name="Cristobal Lara" userId="47b0bf73-a5ab-465d-a81b-b09bd29d4ee9" providerId="ADAL" clId="{48BB2108-7EDA-482F-A5C0-5CFB3FDDAFDF}" dt="2022-05-17T22:29:05.433" v="6664" actId="1076"/>
          <ac:picMkLst>
            <pc:docMk/>
            <pc:sldMk cId="164659116" sldId="292"/>
            <ac:picMk id="8" creationId="{F6C8CB83-2F62-AA3B-6C9F-51F2B18A2051}"/>
          </ac:picMkLst>
        </pc:picChg>
      </pc:sldChg>
    </pc:docChg>
  </pc:docChgLst>
  <pc:docChgLst>
    <pc:chgData name="Cristobal Lara" userId="47b0bf73-a5ab-465d-a81b-b09bd29d4ee9" providerId="ADAL" clId="{C01872C3-8D0E-4E72-B8DA-1D166A3EED67}"/>
    <pc:docChg chg="undo custSel addSld delSld modSld modSection">
      <pc:chgData name="Cristobal Lara" userId="47b0bf73-a5ab-465d-a81b-b09bd29d4ee9" providerId="ADAL" clId="{C01872C3-8D0E-4E72-B8DA-1D166A3EED67}" dt="2022-05-17T09:08:17.733" v="1353" actId="1076"/>
      <pc:docMkLst>
        <pc:docMk/>
      </pc:docMkLst>
      <pc:sldChg chg="addSp delSp modSp mod">
        <pc:chgData name="Cristobal Lara" userId="47b0bf73-a5ab-465d-a81b-b09bd29d4ee9" providerId="ADAL" clId="{C01872C3-8D0E-4E72-B8DA-1D166A3EED67}" dt="2022-05-17T07:57:25.900" v="218"/>
        <pc:sldMkLst>
          <pc:docMk/>
          <pc:sldMk cId="3844306963" sldId="276"/>
        </pc:sldMkLst>
        <pc:spChg chg="add mod">
          <ac:chgData name="Cristobal Lara" userId="47b0bf73-a5ab-465d-a81b-b09bd29d4ee9" providerId="ADAL" clId="{C01872C3-8D0E-4E72-B8DA-1D166A3EED67}" dt="2022-05-17T07:56:14.694" v="212" actId="1035"/>
          <ac:spMkLst>
            <pc:docMk/>
            <pc:sldMk cId="3844306963" sldId="276"/>
            <ac:spMk id="12" creationId="{C40A322D-E23C-7BB3-19FA-E25AA6F05010}"/>
          </ac:spMkLst>
        </pc:spChg>
        <pc:spChg chg="add mod">
          <ac:chgData name="Cristobal Lara" userId="47b0bf73-a5ab-465d-a81b-b09bd29d4ee9" providerId="ADAL" clId="{C01872C3-8D0E-4E72-B8DA-1D166A3EED67}" dt="2022-05-17T07:57:25.900" v="218"/>
          <ac:spMkLst>
            <pc:docMk/>
            <pc:sldMk cId="3844306963" sldId="276"/>
            <ac:spMk id="14" creationId="{27C0006C-B797-DDD9-21C2-51E65AEE2B15}"/>
          </ac:spMkLst>
        </pc:spChg>
        <pc:spChg chg="mod">
          <ac:chgData name="Cristobal Lara" userId="47b0bf73-a5ab-465d-a81b-b09bd29d4ee9" providerId="ADAL" clId="{C01872C3-8D0E-4E72-B8DA-1D166A3EED67}" dt="2022-05-17T07:53:45.262" v="202" actId="14100"/>
          <ac:spMkLst>
            <pc:docMk/>
            <pc:sldMk cId="3844306963" sldId="276"/>
            <ac:spMk id="16" creationId="{4DC57BF8-3077-F1CC-5675-3E37731571D8}"/>
          </ac:spMkLst>
        </pc:spChg>
        <pc:grpChg chg="add mod">
          <ac:chgData name="Cristobal Lara" userId="47b0bf73-a5ab-465d-a81b-b09bd29d4ee9" providerId="ADAL" clId="{C01872C3-8D0E-4E72-B8DA-1D166A3EED67}" dt="2022-05-17T07:53:47.746" v="203" actId="1076"/>
          <ac:grpSpMkLst>
            <pc:docMk/>
            <pc:sldMk cId="3844306963" sldId="276"/>
            <ac:grpSpMk id="6" creationId="{AC0ADAFC-9667-535E-18F3-8C35DB095C20}"/>
          </ac:grpSpMkLst>
        </pc:grpChg>
        <pc:graphicFrameChg chg="mod">
          <ac:chgData name="Cristobal Lara" userId="47b0bf73-a5ab-465d-a81b-b09bd29d4ee9" providerId="ADAL" clId="{C01872C3-8D0E-4E72-B8DA-1D166A3EED67}" dt="2022-05-17T07:53:27.476" v="196"/>
          <ac:graphicFrameMkLst>
            <pc:docMk/>
            <pc:sldMk cId="3844306963" sldId="276"/>
            <ac:graphicFrameMk id="8" creationId="{E1A11BFD-872D-C32A-941D-41224B854E0A}"/>
          </ac:graphicFrameMkLst>
        </pc:graphicFrameChg>
        <pc:graphicFrameChg chg="mod">
          <ac:chgData name="Cristobal Lara" userId="47b0bf73-a5ab-465d-a81b-b09bd29d4ee9" providerId="ADAL" clId="{C01872C3-8D0E-4E72-B8DA-1D166A3EED67}" dt="2022-05-17T07:53:27.476" v="196"/>
          <ac:graphicFrameMkLst>
            <pc:docMk/>
            <pc:sldMk cId="3844306963" sldId="276"/>
            <ac:graphicFrameMk id="9" creationId="{BA94A5AF-3B3A-7C7E-5133-77764DA7320C}"/>
          </ac:graphicFrameMkLst>
        </pc:graphicFrameChg>
        <pc:picChg chg="add mod">
          <ac:chgData name="Cristobal Lara" userId="47b0bf73-a5ab-465d-a81b-b09bd29d4ee9" providerId="ADAL" clId="{C01872C3-8D0E-4E72-B8DA-1D166A3EED67}" dt="2022-05-17T07:53:52.489" v="204" actId="1076"/>
          <ac:picMkLst>
            <pc:docMk/>
            <pc:sldMk cId="3844306963" sldId="276"/>
            <ac:picMk id="4" creationId="{35E174BF-8443-B279-A0BA-4225A51DFCEF}"/>
          </ac:picMkLst>
        </pc:picChg>
        <pc:picChg chg="mod">
          <ac:chgData name="Cristobal Lara" userId="47b0bf73-a5ab-465d-a81b-b09bd29d4ee9" providerId="ADAL" clId="{C01872C3-8D0E-4E72-B8DA-1D166A3EED67}" dt="2022-05-17T07:53:27.476" v="196"/>
          <ac:picMkLst>
            <pc:docMk/>
            <pc:sldMk cId="3844306963" sldId="276"/>
            <ac:picMk id="7" creationId="{F257DA5D-5A0A-A40A-AD6B-67FF13C4FB05}"/>
          </ac:picMkLst>
        </pc:picChg>
        <pc:cxnChg chg="add del mod">
          <ac:chgData name="Cristobal Lara" userId="47b0bf73-a5ab-465d-a81b-b09bd29d4ee9" providerId="ADAL" clId="{C01872C3-8D0E-4E72-B8DA-1D166A3EED67}" dt="2022-05-17T07:55:56.732" v="208"/>
          <ac:cxnSpMkLst>
            <pc:docMk/>
            <pc:sldMk cId="3844306963" sldId="276"/>
            <ac:cxnSpMk id="10" creationId="{13F0BC65-F06B-3E99-A297-7F4AB450895A}"/>
          </ac:cxnSpMkLst>
        </pc:cxnChg>
        <pc:cxnChg chg="add mod">
          <ac:chgData name="Cristobal Lara" userId="47b0bf73-a5ab-465d-a81b-b09bd29d4ee9" providerId="ADAL" clId="{C01872C3-8D0E-4E72-B8DA-1D166A3EED67}" dt="2022-05-17T07:56:20.690" v="213" actId="14100"/>
          <ac:cxnSpMkLst>
            <pc:docMk/>
            <pc:sldMk cId="3844306963" sldId="276"/>
            <ac:cxnSpMk id="11" creationId="{71C1C10A-0061-E9A6-758B-73E3D0C43C61}"/>
          </ac:cxnSpMkLst>
        </pc:cxnChg>
      </pc:sldChg>
      <pc:sldChg chg="addSp delSp modSp add mod">
        <pc:chgData name="Cristobal Lara" userId="47b0bf73-a5ab-465d-a81b-b09bd29d4ee9" providerId="ADAL" clId="{C01872C3-8D0E-4E72-B8DA-1D166A3EED67}" dt="2022-05-17T09:03:30.021" v="1191" actId="478"/>
        <pc:sldMkLst>
          <pc:docMk/>
          <pc:sldMk cId="439870447" sldId="277"/>
        </pc:sldMkLst>
        <pc:spChg chg="add del mod">
          <ac:chgData name="Cristobal Lara" userId="47b0bf73-a5ab-465d-a81b-b09bd29d4ee9" providerId="ADAL" clId="{C01872C3-8D0E-4E72-B8DA-1D166A3EED67}" dt="2022-05-17T07:57:21.954" v="217" actId="478"/>
          <ac:spMkLst>
            <pc:docMk/>
            <pc:sldMk cId="439870447" sldId="277"/>
            <ac:spMk id="3" creationId="{CC81C7E8-AE96-84A3-7FFD-EBAA761E9E2D}"/>
          </ac:spMkLst>
        </pc:spChg>
        <pc:spChg chg="del">
          <ac:chgData name="Cristobal Lara" userId="47b0bf73-a5ab-465d-a81b-b09bd29d4ee9" providerId="ADAL" clId="{C01872C3-8D0E-4E72-B8DA-1D166A3EED67}" dt="2022-05-17T07:57:19.858" v="215" actId="478"/>
          <ac:spMkLst>
            <pc:docMk/>
            <pc:sldMk cId="439870447" sldId="277"/>
            <ac:spMk id="12" creationId="{C40A322D-E23C-7BB3-19FA-E25AA6F05010}"/>
          </ac:spMkLst>
        </pc:spChg>
        <pc:spChg chg="add mod">
          <ac:chgData name="Cristobal Lara" userId="47b0bf73-a5ab-465d-a81b-b09bd29d4ee9" providerId="ADAL" clId="{C01872C3-8D0E-4E72-B8DA-1D166A3EED67}" dt="2022-05-17T07:57:27.990" v="219"/>
          <ac:spMkLst>
            <pc:docMk/>
            <pc:sldMk cId="439870447" sldId="277"/>
            <ac:spMk id="13" creationId="{AA31DD43-3827-575B-5CA5-2C4484DDBD01}"/>
          </ac:spMkLst>
        </pc:spChg>
        <pc:spChg chg="del">
          <ac:chgData name="Cristobal Lara" userId="47b0bf73-a5ab-465d-a81b-b09bd29d4ee9" providerId="ADAL" clId="{C01872C3-8D0E-4E72-B8DA-1D166A3EED67}" dt="2022-05-17T07:57:19.858" v="215" actId="478"/>
          <ac:spMkLst>
            <pc:docMk/>
            <pc:sldMk cId="439870447" sldId="277"/>
            <ac:spMk id="16" creationId="{4DC57BF8-3077-F1CC-5675-3E37731571D8}"/>
          </ac:spMkLst>
        </pc:spChg>
        <pc:spChg chg="add mod">
          <ac:chgData name="Cristobal Lara" userId="47b0bf73-a5ab-465d-a81b-b09bd29d4ee9" providerId="ADAL" clId="{C01872C3-8D0E-4E72-B8DA-1D166A3EED67}" dt="2022-05-17T08:58:45.585" v="1177" actId="1076"/>
          <ac:spMkLst>
            <pc:docMk/>
            <pc:sldMk cId="439870447" sldId="277"/>
            <ac:spMk id="17" creationId="{4C99B70B-D5EB-BFBE-34FB-9AE2D02A3B1E}"/>
          </ac:spMkLst>
        </pc:spChg>
        <pc:grpChg chg="del">
          <ac:chgData name="Cristobal Lara" userId="47b0bf73-a5ab-465d-a81b-b09bd29d4ee9" providerId="ADAL" clId="{C01872C3-8D0E-4E72-B8DA-1D166A3EED67}" dt="2022-05-17T07:57:21.126" v="216" actId="478"/>
          <ac:grpSpMkLst>
            <pc:docMk/>
            <pc:sldMk cId="439870447" sldId="277"/>
            <ac:grpSpMk id="6" creationId="{AC0ADAFC-9667-535E-18F3-8C35DB095C20}"/>
          </ac:grpSpMkLst>
        </pc:grpChg>
        <pc:picChg chg="del">
          <ac:chgData name="Cristobal Lara" userId="47b0bf73-a5ab-465d-a81b-b09bd29d4ee9" providerId="ADAL" clId="{C01872C3-8D0E-4E72-B8DA-1D166A3EED67}" dt="2022-05-17T07:57:19.858" v="215" actId="478"/>
          <ac:picMkLst>
            <pc:docMk/>
            <pc:sldMk cId="439870447" sldId="277"/>
            <ac:picMk id="4" creationId="{35E174BF-8443-B279-A0BA-4225A51DFCEF}"/>
          </ac:picMkLst>
        </pc:picChg>
        <pc:picChg chg="add mod">
          <ac:chgData name="Cristobal Lara" userId="47b0bf73-a5ab-465d-a81b-b09bd29d4ee9" providerId="ADAL" clId="{C01872C3-8D0E-4E72-B8DA-1D166A3EED67}" dt="2022-05-17T08:53:17.134" v="1142" actId="1076"/>
          <ac:picMkLst>
            <pc:docMk/>
            <pc:sldMk cId="439870447" sldId="277"/>
            <ac:picMk id="14" creationId="{A4446E6E-4D64-C7F6-FD3F-6AB8930F2A89}"/>
          </ac:picMkLst>
        </pc:picChg>
        <pc:picChg chg="add mod">
          <ac:chgData name="Cristobal Lara" userId="47b0bf73-a5ab-465d-a81b-b09bd29d4ee9" providerId="ADAL" clId="{C01872C3-8D0E-4E72-B8DA-1D166A3EED67}" dt="2022-05-17T08:53:53.546" v="1144" actId="1076"/>
          <ac:picMkLst>
            <pc:docMk/>
            <pc:sldMk cId="439870447" sldId="277"/>
            <ac:picMk id="15" creationId="{9C82579E-D62E-19C6-56EA-E7C5A519B2E5}"/>
          </ac:picMkLst>
        </pc:picChg>
        <pc:picChg chg="add del mod modCrop">
          <ac:chgData name="Cristobal Lara" userId="47b0bf73-a5ab-465d-a81b-b09bd29d4ee9" providerId="ADAL" clId="{C01872C3-8D0E-4E72-B8DA-1D166A3EED67}" dt="2022-05-17T09:03:30.021" v="1191" actId="478"/>
          <ac:picMkLst>
            <pc:docMk/>
            <pc:sldMk cId="439870447" sldId="277"/>
            <ac:picMk id="18" creationId="{88A3D5C3-4F5D-451F-8469-6BB878D87606}"/>
          </ac:picMkLst>
        </pc:picChg>
        <pc:cxnChg chg="del mod">
          <ac:chgData name="Cristobal Lara" userId="47b0bf73-a5ab-465d-a81b-b09bd29d4ee9" providerId="ADAL" clId="{C01872C3-8D0E-4E72-B8DA-1D166A3EED67}" dt="2022-05-17T07:57:19.858" v="215" actId="478"/>
          <ac:cxnSpMkLst>
            <pc:docMk/>
            <pc:sldMk cId="439870447" sldId="277"/>
            <ac:cxnSpMk id="11" creationId="{71C1C10A-0061-E9A6-758B-73E3D0C43C61}"/>
          </ac:cxnSpMkLst>
        </pc:cxnChg>
      </pc:sldChg>
      <pc:sldChg chg="addSp delSp modSp add mod">
        <pc:chgData name="Cristobal Lara" userId="47b0bf73-a5ab-465d-a81b-b09bd29d4ee9" providerId="ADAL" clId="{C01872C3-8D0E-4E72-B8DA-1D166A3EED67}" dt="2022-05-17T08:11:28.907" v="453" actId="1076"/>
        <pc:sldMkLst>
          <pc:docMk/>
          <pc:sldMk cId="3186726322" sldId="278"/>
        </pc:sldMkLst>
        <pc:spChg chg="add mod">
          <ac:chgData name="Cristobal Lara" userId="47b0bf73-a5ab-465d-a81b-b09bd29d4ee9" providerId="ADAL" clId="{C01872C3-8D0E-4E72-B8DA-1D166A3EED67}" dt="2022-05-17T08:11:28.907" v="453" actId="1076"/>
          <ac:spMkLst>
            <pc:docMk/>
            <pc:sldMk cId="3186726322" sldId="278"/>
            <ac:spMk id="2" creationId="{A6A1AA91-C601-EABA-C66F-370BFAEC34C7}"/>
          </ac:spMkLst>
        </pc:spChg>
        <pc:spChg chg="add mod">
          <ac:chgData name="Cristobal Lara" userId="47b0bf73-a5ab-465d-a81b-b09bd29d4ee9" providerId="ADAL" clId="{C01872C3-8D0E-4E72-B8DA-1D166A3EED67}" dt="2022-05-17T08:09:10.924" v="407" actId="1076"/>
          <ac:spMkLst>
            <pc:docMk/>
            <pc:sldMk cId="3186726322" sldId="278"/>
            <ac:spMk id="12" creationId="{6E303F12-6643-13F4-2FF0-9CE1DA4D0AAC}"/>
          </ac:spMkLst>
        </pc:spChg>
        <pc:picChg chg="add mod">
          <ac:chgData name="Cristobal Lara" userId="47b0bf73-a5ab-465d-a81b-b09bd29d4ee9" providerId="ADAL" clId="{C01872C3-8D0E-4E72-B8DA-1D166A3EED67}" dt="2022-05-17T08:09:05.665" v="406" actId="1076"/>
          <ac:picMkLst>
            <pc:docMk/>
            <pc:sldMk cId="3186726322" sldId="278"/>
            <ac:picMk id="4" creationId="{2A569561-1B71-781D-747F-B3F2EFEDF84B}"/>
          </ac:picMkLst>
        </pc:picChg>
        <pc:picChg chg="add mod">
          <ac:chgData name="Cristobal Lara" userId="47b0bf73-a5ab-465d-a81b-b09bd29d4ee9" providerId="ADAL" clId="{C01872C3-8D0E-4E72-B8DA-1D166A3EED67}" dt="2022-05-17T08:07:43.846" v="405" actId="1076"/>
          <ac:picMkLst>
            <pc:docMk/>
            <pc:sldMk cId="3186726322" sldId="278"/>
            <ac:picMk id="6" creationId="{2E584765-2F6B-0107-C0E6-C446ACEB2950}"/>
          </ac:picMkLst>
        </pc:picChg>
        <pc:picChg chg="add del mod">
          <ac:chgData name="Cristobal Lara" userId="47b0bf73-a5ab-465d-a81b-b09bd29d4ee9" providerId="ADAL" clId="{C01872C3-8D0E-4E72-B8DA-1D166A3EED67}" dt="2022-05-17T07:59:17.841" v="243"/>
          <ac:picMkLst>
            <pc:docMk/>
            <pc:sldMk cId="3186726322" sldId="278"/>
            <ac:picMk id="7" creationId="{46001FC3-6EA7-91DF-4ED5-F86A1246C9C2}"/>
          </ac:picMkLst>
        </pc:picChg>
        <pc:picChg chg="add del mod">
          <ac:chgData name="Cristobal Lara" userId="47b0bf73-a5ab-465d-a81b-b09bd29d4ee9" providerId="ADAL" clId="{C01872C3-8D0E-4E72-B8DA-1D166A3EED67}" dt="2022-05-17T07:59:17.466" v="242"/>
          <ac:picMkLst>
            <pc:docMk/>
            <pc:sldMk cId="3186726322" sldId="278"/>
            <ac:picMk id="8" creationId="{81D6E6D0-28AB-B485-00FB-9776E8DAAEB6}"/>
          </ac:picMkLst>
        </pc:picChg>
        <pc:picChg chg="add del mod">
          <ac:chgData name="Cristobal Lara" userId="47b0bf73-a5ab-465d-a81b-b09bd29d4ee9" providerId="ADAL" clId="{C01872C3-8D0E-4E72-B8DA-1D166A3EED67}" dt="2022-05-17T07:59:17.145" v="241"/>
          <ac:picMkLst>
            <pc:docMk/>
            <pc:sldMk cId="3186726322" sldId="278"/>
            <ac:picMk id="9" creationId="{435B5D09-00D3-8DFF-A3C4-6C98369EE60B}"/>
          </ac:picMkLst>
        </pc:picChg>
        <pc:picChg chg="add del mod">
          <ac:chgData name="Cristobal Lara" userId="47b0bf73-a5ab-465d-a81b-b09bd29d4ee9" providerId="ADAL" clId="{C01872C3-8D0E-4E72-B8DA-1D166A3EED67}" dt="2022-05-17T07:59:16.888" v="240"/>
          <ac:picMkLst>
            <pc:docMk/>
            <pc:sldMk cId="3186726322" sldId="278"/>
            <ac:picMk id="10" creationId="{715AFA4E-1B10-736D-7414-A03A8CB83032}"/>
          </ac:picMkLst>
        </pc:picChg>
        <pc:picChg chg="add mod modCrop">
          <ac:chgData name="Cristobal Lara" userId="47b0bf73-a5ab-465d-a81b-b09bd29d4ee9" providerId="ADAL" clId="{C01872C3-8D0E-4E72-B8DA-1D166A3EED67}" dt="2022-05-17T08:07:30.003" v="400" actId="1076"/>
          <ac:picMkLst>
            <pc:docMk/>
            <pc:sldMk cId="3186726322" sldId="278"/>
            <ac:picMk id="11" creationId="{0BFE832B-BFF9-7E5A-C25B-2DD4E67B8A24}"/>
          </ac:picMkLst>
        </pc:picChg>
        <pc:picChg chg="add del mod">
          <ac:chgData name="Cristobal Lara" userId="47b0bf73-a5ab-465d-a81b-b09bd29d4ee9" providerId="ADAL" clId="{C01872C3-8D0E-4E72-B8DA-1D166A3EED67}" dt="2022-05-17T08:10:47.834" v="445" actId="478"/>
          <ac:picMkLst>
            <pc:docMk/>
            <pc:sldMk cId="3186726322" sldId="278"/>
            <ac:picMk id="14" creationId="{BD9423CB-8FED-62F3-D259-25D86F5AA25B}"/>
          </ac:picMkLst>
        </pc:picChg>
      </pc:sldChg>
      <pc:sldChg chg="addSp delSp modSp add del mod">
        <pc:chgData name="Cristobal Lara" userId="47b0bf73-a5ab-465d-a81b-b09bd29d4ee9" providerId="ADAL" clId="{C01872C3-8D0E-4E72-B8DA-1D166A3EED67}" dt="2022-05-17T08:32:00.619" v="626" actId="47"/>
        <pc:sldMkLst>
          <pc:docMk/>
          <pc:sldMk cId="2145594595" sldId="279"/>
        </pc:sldMkLst>
        <pc:spChg chg="add del mod">
          <ac:chgData name="Cristobal Lara" userId="47b0bf73-a5ab-465d-a81b-b09bd29d4ee9" providerId="ADAL" clId="{C01872C3-8D0E-4E72-B8DA-1D166A3EED67}" dt="2022-05-17T08:15:15.430" v="567" actId="478"/>
          <ac:spMkLst>
            <pc:docMk/>
            <pc:sldMk cId="2145594595" sldId="279"/>
            <ac:spMk id="6" creationId="{0687AB9E-F302-AD8C-3E1D-7816AD86EB9B}"/>
          </ac:spMkLst>
        </pc:spChg>
        <pc:spChg chg="add del mod">
          <ac:chgData name="Cristobal Lara" userId="47b0bf73-a5ab-465d-a81b-b09bd29d4ee9" providerId="ADAL" clId="{C01872C3-8D0E-4E72-B8DA-1D166A3EED67}" dt="2022-05-17T08:15:14.303" v="566" actId="478"/>
          <ac:spMkLst>
            <pc:docMk/>
            <pc:sldMk cId="2145594595" sldId="279"/>
            <ac:spMk id="7" creationId="{166CCAD1-2B19-2322-274F-D3287E1409F3}"/>
          </ac:spMkLst>
        </pc:spChg>
        <pc:spChg chg="add mod">
          <ac:chgData name="Cristobal Lara" userId="47b0bf73-a5ab-465d-a81b-b09bd29d4ee9" providerId="ADAL" clId="{C01872C3-8D0E-4E72-B8DA-1D166A3EED67}" dt="2022-05-17T08:15:03.237" v="564" actId="14100"/>
          <ac:spMkLst>
            <pc:docMk/>
            <pc:sldMk cId="2145594595" sldId="279"/>
            <ac:spMk id="8" creationId="{B93340F6-F27F-D40D-5AEE-0C2DD873D68F}"/>
          </ac:spMkLst>
        </pc:spChg>
        <pc:graphicFrameChg chg="add mod">
          <ac:chgData name="Cristobal Lara" userId="47b0bf73-a5ab-465d-a81b-b09bd29d4ee9" providerId="ADAL" clId="{C01872C3-8D0E-4E72-B8DA-1D166A3EED67}" dt="2022-05-17T08:19:33.513" v="598" actId="1076"/>
          <ac:graphicFrameMkLst>
            <pc:docMk/>
            <pc:sldMk cId="2145594595" sldId="279"/>
            <ac:graphicFrameMk id="2" creationId="{67174FA7-7483-93BA-838B-60A117614503}"/>
          </ac:graphicFrameMkLst>
        </pc:graphicFrameChg>
        <pc:graphicFrameChg chg="add mod ord">
          <ac:chgData name="Cristobal Lara" userId="47b0bf73-a5ab-465d-a81b-b09bd29d4ee9" providerId="ADAL" clId="{C01872C3-8D0E-4E72-B8DA-1D166A3EED67}" dt="2022-05-17T08:19:29.323" v="597" actId="166"/>
          <ac:graphicFrameMkLst>
            <pc:docMk/>
            <pc:sldMk cId="2145594595" sldId="279"/>
            <ac:graphicFrameMk id="3" creationId="{F936944B-47E3-84A9-4F9C-85BA00473F62}"/>
          </ac:graphicFrameMkLst>
        </pc:graphicFrameChg>
        <pc:graphicFrameChg chg="add mod">
          <ac:chgData name="Cristobal Lara" userId="47b0bf73-a5ab-465d-a81b-b09bd29d4ee9" providerId="ADAL" clId="{C01872C3-8D0E-4E72-B8DA-1D166A3EED67}" dt="2022-05-17T08:19:37.881" v="599" actId="1076"/>
          <ac:graphicFrameMkLst>
            <pc:docMk/>
            <pc:sldMk cId="2145594595" sldId="279"/>
            <ac:graphicFrameMk id="4" creationId="{5C0D6B18-CE4B-2EBD-0925-12CB30A3BF17}"/>
          </ac:graphicFrameMkLst>
        </pc:graphicFrameChg>
        <pc:picChg chg="add mod modCrop">
          <ac:chgData name="Cristobal Lara" userId="47b0bf73-a5ab-465d-a81b-b09bd29d4ee9" providerId="ADAL" clId="{C01872C3-8D0E-4E72-B8DA-1D166A3EED67}" dt="2022-05-17T08:17:11.643" v="578" actId="1076"/>
          <ac:picMkLst>
            <pc:docMk/>
            <pc:sldMk cId="2145594595" sldId="279"/>
            <ac:picMk id="10" creationId="{FE0D2220-D96F-531D-4F9C-60B321F2EFF3}"/>
          </ac:picMkLst>
        </pc:picChg>
        <pc:picChg chg="add mod modCrop">
          <ac:chgData name="Cristobal Lara" userId="47b0bf73-a5ab-465d-a81b-b09bd29d4ee9" providerId="ADAL" clId="{C01872C3-8D0E-4E72-B8DA-1D166A3EED67}" dt="2022-05-17T08:18:12.794" v="581" actId="1076"/>
          <ac:picMkLst>
            <pc:docMk/>
            <pc:sldMk cId="2145594595" sldId="279"/>
            <ac:picMk id="11" creationId="{95B2EDFF-3E93-8982-0EC9-210B714E2B98}"/>
          </ac:picMkLst>
        </pc:picChg>
      </pc:sldChg>
      <pc:sldChg chg="addSp delSp modSp add mod">
        <pc:chgData name="Cristobal Lara" userId="47b0bf73-a5ab-465d-a81b-b09bd29d4ee9" providerId="ADAL" clId="{C01872C3-8D0E-4E72-B8DA-1D166A3EED67}" dt="2022-05-17T08:39:50.135" v="906" actId="20577"/>
        <pc:sldMkLst>
          <pc:docMk/>
          <pc:sldMk cId="4030809562" sldId="280"/>
        </pc:sldMkLst>
        <pc:spChg chg="mod ord">
          <ac:chgData name="Cristobal Lara" userId="47b0bf73-a5ab-465d-a81b-b09bd29d4ee9" providerId="ADAL" clId="{C01872C3-8D0E-4E72-B8DA-1D166A3EED67}" dt="2022-05-17T08:30:53.162" v="613" actId="20577"/>
          <ac:spMkLst>
            <pc:docMk/>
            <pc:sldMk cId="4030809562" sldId="280"/>
            <ac:spMk id="8" creationId="{B93340F6-F27F-D40D-5AEE-0C2DD873D68F}"/>
          </ac:spMkLst>
        </pc:spChg>
        <pc:spChg chg="add del mod">
          <ac:chgData name="Cristobal Lara" userId="47b0bf73-a5ab-465d-a81b-b09bd29d4ee9" providerId="ADAL" clId="{C01872C3-8D0E-4E72-B8DA-1D166A3EED67}" dt="2022-05-17T08:35:50.526" v="646"/>
          <ac:spMkLst>
            <pc:docMk/>
            <pc:sldMk cId="4030809562" sldId="280"/>
            <ac:spMk id="14" creationId="{5F553E3D-074C-C7C1-85FD-783E5D038B65}"/>
          </ac:spMkLst>
        </pc:spChg>
        <pc:spChg chg="add mod">
          <ac:chgData name="Cristobal Lara" userId="47b0bf73-a5ab-465d-a81b-b09bd29d4ee9" providerId="ADAL" clId="{C01872C3-8D0E-4E72-B8DA-1D166A3EED67}" dt="2022-05-17T08:39:50.135" v="906" actId="20577"/>
          <ac:spMkLst>
            <pc:docMk/>
            <pc:sldMk cId="4030809562" sldId="280"/>
            <ac:spMk id="15" creationId="{D1F924BC-DEA3-DF8F-AAAA-D02C61D761A6}"/>
          </ac:spMkLst>
        </pc:spChg>
        <pc:graphicFrameChg chg="del">
          <ac:chgData name="Cristobal Lara" userId="47b0bf73-a5ab-465d-a81b-b09bd29d4ee9" providerId="ADAL" clId="{C01872C3-8D0E-4E72-B8DA-1D166A3EED67}" dt="2022-05-17T08:32:05.313" v="630" actId="478"/>
          <ac:graphicFrameMkLst>
            <pc:docMk/>
            <pc:sldMk cId="4030809562" sldId="280"/>
            <ac:graphicFrameMk id="2" creationId="{67174FA7-7483-93BA-838B-60A117614503}"/>
          </ac:graphicFrameMkLst>
        </pc:graphicFrameChg>
        <pc:graphicFrameChg chg="del">
          <ac:chgData name="Cristobal Lara" userId="47b0bf73-a5ab-465d-a81b-b09bd29d4ee9" providerId="ADAL" clId="{C01872C3-8D0E-4E72-B8DA-1D166A3EED67}" dt="2022-05-17T08:32:04.492" v="629" actId="478"/>
          <ac:graphicFrameMkLst>
            <pc:docMk/>
            <pc:sldMk cId="4030809562" sldId="280"/>
            <ac:graphicFrameMk id="3" creationId="{F936944B-47E3-84A9-4F9C-85BA00473F62}"/>
          </ac:graphicFrameMkLst>
        </pc:graphicFrameChg>
        <pc:graphicFrameChg chg="mod">
          <ac:chgData name="Cristobal Lara" userId="47b0bf73-a5ab-465d-a81b-b09bd29d4ee9" providerId="ADAL" clId="{C01872C3-8D0E-4E72-B8DA-1D166A3EED67}" dt="2022-05-17T08:35:35.757" v="640" actId="1076"/>
          <ac:graphicFrameMkLst>
            <pc:docMk/>
            <pc:sldMk cId="4030809562" sldId="280"/>
            <ac:graphicFrameMk id="4" creationId="{5C0D6B18-CE4B-2EBD-0925-12CB30A3BF17}"/>
          </ac:graphicFrameMkLst>
        </pc:graphicFrameChg>
        <pc:picChg chg="del">
          <ac:chgData name="Cristobal Lara" userId="47b0bf73-a5ab-465d-a81b-b09bd29d4ee9" providerId="ADAL" clId="{C01872C3-8D0E-4E72-B8DA-1D166A3EED67}" dt="2022-05-17T08:32:03.700" v="628" actId="478"/>
          <ac:picMkLst>
            <pc:docMk/>
            <pc:sldMk cId="4030809562" sldId="280"/>
            <ac:picMk id="10" creationId="{FE0D2220-D96F-531D-4F9C-60B321F2EFF3}"/>
          </ac:picMkLst>
        </pc:picChg>
        <pc:picChg chg="del">
          <ac:chgData name="Cristobal Lara" userId="47b0bf73-a5ab-465d-a81b-b09bd29d4ee9" providerId="ADAL" clId="{C01872C3-8D0E-4E72-B8DA-1D166A3EED67}" dt="2022-05-17T08:32:02.896" v="627" actId="478"/>
          <ac:picMkLst>
            <pc:docMk/>
            <pc:sldMk cId="4030809562" sldId="280"/>
            <ac:picMk id="11" creationId="{95B2EDFF-3E93-8982-0EC9-210B714E2B98}"/>
          </ac:picMkLst>
        </pc:picChg>
        <pc:picChg chg="add mod">
          <ac:chgData name="Cristobal Lara" userId="47b0bf73-a5ab-465d-a81b-b09bd29d4ee9" providerId="ADAL" clId="{C01872C3-8D0E-4E72-B8DA-1D166A3EED67}" dt="2022-05-17T08:35:30.880" v="639" actId="1076"/>
          <ac:picMkLst>
            <pc:docMk/>
            <pc:sldMk cId="4030809562" sldId="280"/>
            <ac:picMk id="12" creationId="{6416CD6E-E51D-E1C7-C336-7043ACA19624}"/>
          </ac:picMkLst>
        </pc:picChg>
      </pc:sldChg>
      <pc:sldChg chg="add del">
        <pc:chgData name="Cristobal Lara" userId="47b0bf73-a5ab-465d-a81b-b09bd29d4ee9" providerId="ADAL" clId="{C01872C3-8D0E-4E72-B8DA-1D166A3EED67}" dt="2022-05-17T08:31:59.528" v="625" actId="47"/>
        <pc:sldMkLst>
          <pc:docMk/>
          <pc:sldMk cId="3222231148" sldId="281"/>
        </pc:sldMkLst>
      </pc:sldChg>
      <pc:sldChg chg="addSp delSp modSp add mod">
        <pc:chgData name="Cristobal Lara" userId="47b0bf73-a5ab-465d-a81b-b09bd29d4ee9" providerId="ADAL" clId="{C01872C3-8D0E-4E72-B8DA-1D166A3EED67}" dt="2022-05-17T08:35:43.806" v="644"/>
        <pc:sldMkLst>
          <pc:docMk/>
          <pc:sldMk cId="2154105549" sldId="282"/>
        </pc:sldMkLst>
        <pc:graphicFrameChg chg="del">
          <ac:chgData name="Cristobal Lara" userId="47b0bf73-a5ab-465d-a81b-b09bd29d4ee9" providerId="ADAL" clId="{C01872C3-8D0E-4E72-B8DA-1D166A3EED67}" dt="2022-05-17T08:35:39.308" v="641" actId="478"/>
          <ac:graphicFrameMkLst>
            <pc:docMk/>
            <pc:sldMk cId="2154105549" sldId="282"/>
            <ac:graphicFrameMk id="4" creationId="{5C0D6B18-CE4B-2EBD-0925-12CB30A3BF17}"/>
          </ac:graphicFrameMkLst>
        </pc:graphicFrameChg>
        <pc:graphicFrameChg chg="add del mod">
          <ac:chgData name="Cristobal Lara" userId="47b0bf73-a5ab-465d-a81b-b09bd29d4ee9" providerId="ADAL" clId="{C01872C3-8D0E-4E72-B8DA-1D166A3EED67}" dt="2022-05-17T08:35:40.988" v="643"/>
          <ac:graphicFrameMkLst>
            <pc:docMk/>
            <pc:sldMk cId="2154105549" sldId="282"/>
            <ac:graphicFrameMk id="6" creationId="{F1C65ECB-8714-E705-A310-8D63DD444659}"/>
          </ac:graphicFrameMkLst>
        </pc:graphicFrameChg>
        <pc:graphicFrameChg chg="add mod">
          <ac:chgData name="Cristobal Lara" userId="47b0bf73-a5ab-465d-a81b-b09bd29d4ee9" providerId="ADAL" clId="{C01872C3-8D0E-4E72-B8DA-1D166A3EED67}" dt="2022-05-17T08:35:43.806" v="644"/>
          <ac:graphicFrameMkLst>
            <pc:docMk/>
            <pc:sldMk cId="2154105549" sldId="282"/>
            <ac:graphicFrameMk id="12" creationId="{767CC581-F35D-3A6F-F8A0-B82CAC6B12F4}"/>
          </ac:graphicFrameMkLst>
        </pc:graphicFrameChg>
      </pc:sldChg>
      <pc:sldChg chg="addSp delSp modSp add mod">
        <pc:chgData name="Cristobal Lara" userId="47b0bf73-a5ab-465d-a81b-b09bd29d4ee9" providerId="ADAL" clId="{C01872C3-8D0E-4E72-B8DA-1D166A3EED67}" dt="2022-05-17T08:49:03.932" v="1140" actId="1582"/>
        <pc:sldMkLst>
          <pc:docMk/>
          <pc:sldMk cId="4121413131" sldId="283"/>
        </pc:sldMkLst>
        <pc:spChg chg="mod">
          <ac:chgData name="Cristobal Lara" userId="47b0bf73-a5ab-465d-a81b-b09bd29d4ee9" providerId="ADAL" clId="{C01872C3-8D0E-4E72-B8DA-1D166A3EED67}" dt="2022-05-17T08:43:05.402" v="1012" actId="14100"/>
          <ac:spMkLst>
            <pc:docMk/>
            <pc:sldMk cId="4121413131" sldId="283"/>
            <ac:spMk id="8" creationId="{B93340F6-F27F-D40D-5AEE-0C2DD873D68F}"/>
          </ac:spMkLst>
        </pc:spChg>
        <pc:spChg chg="add mod">
          <ac:chgData name="Cristobal Lara" userId="47b0bf73-a5ab-465d-a81b-b09bd29d4ee9" providerId="ADAL" clId="{C01872C3-8D0E-4E72-B8DA-1D166A3EED67}" dt="2022-05-17T08:48:38.766" v="1133"/>
          <ac:spMkLst>
            <pc:docMk/>
            <pc:sldMk cId="4121413131" sldId="283"/>
            <ac:spMk id="9" creationId="{56A349F4-D704-E845-1A42-4D703ED56B46}"/>
          </ac:spMkLst>
        </pc:spChg>
        <pc:spChg chg="add mod">
          <ac:chgData name="Cristobal Lara" userId="47b0bf73-a5ab-465d-a81b-b09bd29d4ee9" providerId="ADAL" clId="{C01872C3-8D0E-4E72-B8DA-1D166A3EED67}" dt="2022-05-17T08:46:53.682" v="1107" actId="14100"/>
          <ac:spMkLst>
            <pc:docMk/>
            <pc:sldMk cId="4121413131" sldId="283"/>
            <ac:spMk id="10" creationId="{6ED03FF3-A770-C3DC-005E-AE3D02B7168E}"/>
          </ac:spMkLst>
        </pc:spChg>
        <pc:spChg chg="del">
          <ac:chgData name="Cristobal Lara" userId="47b0bf73-a5ab-465d-a81b-b09bd29d4ee9" providerId="ADAL" clId="{C01872C3-8D0E-4E72-B8DA-1D166A3EED67}" dt="2022-05-17T08:42:35.255" v="1007" actId="478"/>
          <ac:spMkLst>
            <pc:docMk/>
            <pc:sldMk cId="4121413131" sldId="283"/>
            <ac:spMk id="15" creationId="{D1F924BC-DEA3-DF8F-AAAA-D02C61D761A6}"/>
          </ac:spMkLst>
        </pc:spChg>
        <pc:spChg chg="add mod">
          <ac:chgData name="Cristobal Lara" userId="47b0bf73-a5ab-465d-a81b-b09bd29d4ee9" providerId="ADAL" clId="{C01872C3-8D0E-4E72-B8DA-1D166A3EED67}" dt="2022-05-17T08:48:06.390" v="1126" actId="20577"/>
          <ac:spMkLst>
            <pc:docMk/>
            <pc:sldMk cId="4121413131" sldId="283"/>
            <ac:spMk id="16" creationId="{A0B7AACC-1CF1-894A-3489-47913A23F084}"/>
          </ac:spMkLst>
        </pc:spChg>
        <pc:graphicFrameChg chg="add mod">
          <ac:chgData name="Cristobal Lara" userId="47b0bf73-a5ab-465d-a81b-b09bd29d4ee9" providerId="ADAL" clId="{C01872C3-8D0E-4E72-B8DA-1D166A3EED67}" dt="2022-05-17T08:49:03.932" v="1140" actId="1582"/>
          <ac:graphicFrameMkLst>
            <pc:docMk/>
            <pc:sldMk cId="4121413131" sldId="283"/>
            <ac:graphicFrameMk id="2" creationId="{714C9706-7D28-B707-102D-EBECD33476D9}"/>
          </ac:graphicFrameMkLst>
        </pc:graphicFrameChg>
        <pc:graphicFrameChg chg="add mod ord">
          <ac:chgData name="Cristobal Lara" userId="47b0bf73-a5ab-465d-a81b-b09bd29d4ee9" providerId="ADAL" clId="{C01872C3-8D0E-4E72-B8DA-1D166A3EED67}" dt="2022-05-17T08:47:52.022" v="1122" actId="1076"/>
          <ac:graphicFrameMkLst>
            <pc:docMk/>
            <pc:sldMk cId="4121413131" sldId="283"/>
            <ac:graphicFrameMk id="3" creationId="{123FEEDE-02FA-3272-A638-F984B3E3DECE}"/>
          </ac:graphicFrameMkLst>
        </pc:graphicFrameChg>
        <pc:graphicFrameChg chg="del">
          <ac:chgData name="Cristobal Lara" userId="47b0bf73-a5ab-465d-a81b-b09bd29d4ee9" providerId="ADAL" clId="{C01872C3-8D0E-4E72-B8DA-1D166A3EED67}" dt="2022-05-17T08:42:33.912" v="1006" actId="478"/>
          <ac:graphicFrameMkLst>
            <pc:docMk/>
            <pc:sldMk cId="4121413131" sldId="283"/>
            <ac:graphicFrameMk id="4" creationId="{5C0D6B18-CE4B-2EBD-0925-12CB30A3BF17}"/>
          </ac:graphicFrameMkLst>
        </pc:graphicFrameChg>
        <pc:picChg chg="add mod">
          <ac:chgData name="Cristobal Lara" userId="47b0bf73-a5ab-465d-a81b-b09bd29d4ee9" providerId="ADAL" clId="{C01872C3-8D0E-4E72-B8DA-1D166A3EED67}" dt="2022-05-17T08:45:56.334" v="1093" actId="1076"/>
          <ac:picMkLst>
            <pc:docMk/>
            <pc:sldMk cId="4121413131" sldId="283"/>
            <ac:picMk id="11" creationId="{DF523E7E-EFA0-90A0-D849-FE412B2BB957}"/>
          </ac:picMkLst>
        </pc:picChg>
        <pc:picChg chg="del">
          <ac:chgData name="Cristobal Lara" userId="47b0bf73-a5ab-465d-a81b-b09bd29d4ee9" providerId="ADAL" clId="{C01872C3-8D0E-4E72-B8DA-1D166A3EED67}" dt="2022-05-17T08:42:36.072" v="1008" actId="478"/>
          <ac:picMkLst>
            <pc:docMk/>
            <pc:sldMk cId="4121413131" sldId="283"/>
            <ac:picMk id="12" creationId="{6416CD6E-E51D-E1C7-C336-7043ACA19624}"/>
          </ac:picMkLst>
        </pc:picChg>
        <pc:picChg chg="add mod">
          <ac:chgData name="Cristobal Lara" userId="47b0bf73-a5ab-465d-a81b-b09bd29d4ee9" providerId="ADAL" clId="{C01872C3-8D0E-4E72-B8DA-1D166A3EED67}" dt="2022-05-17T08:47:47.837" v="1121" actId="1076"/>
          <ac:picMkLst>
            <pc:docMk/>
            <pc:sldMk cId="4121413131" sldId="283"/>
            <ac:picMk id="14" creationId="{60714B6F-3916-321F-9178-B9EC5F312019}"/>
          </ac:picMkLst>
        </pc:picChg>
      </pc:sldChg>
      <pc:sldChg chg="addSp delSp modSp add mod">
        <pc:chgData name="Cristobal Lara" userId="47b0bf73-a5ab-465d-a81b-b09bd29d4ee9" providerId="ADAL" clId="{C01872C3-8D0E-4E72-B8DA-1D166A3EED67}" dt="2022-05-17T09:04:39.090" v="1206" actId="1076"/>
        <pc:sldMkLst>
          <pc:docMk/>
          <pc:sldMk cId="2227841463" sldId="284"/>
        </pc:sldMkLst>
        <pc:spChg chg="add mod">
          <ac:chgData name="Cristobal Lara" userId="47b0bf73-a5ab-465d-a81b-b09bd29d4ee9" providerId="ADAL" clId="{C01872C3-8D0E-4E72-B8DA-1D166A3EED67}" dt="2022-05-17T09:04:35.842" v="1205" actId="1076"/>
          <ac:spMkLst>
            <pc:docMk/>
            <pc:sldMk cId="2227841463" sldId="284"/>
            <ac:spMk id="8" creationId="{A34FA83B-CA33-152D-9D1D-BB32E2749A7E}"/>
          </ac:spMkLst>
        </pc:spChg>
        <pc:spChg chg="del">
          <ac:chgData name="Cristobal Lara" userId="47b0bf73-a5ab-465d-a81b-b09bd29d4ee9" providerId="ADAL" clId="{C01872C3-8D0E-4E72-B8DA-1D166A3EED67}" dt="2022-05-17T09:03:41.733" v="1193" actId="478"/>
          <ac:spMkLst>
            <pc:docMk/>
            <pc:sldMk cId="2227841463" sldId="284"/>
            <ac:spMk id="17" creationId="{4C99B70B-D5EB-BFBE-34FB-9AE2D02A3B1E}"/>
          </ac:spMkLst>
        </pc:spChg>
        <pc:picChg chg="add mod">
          <ac:chgData name="Cristobal Lara" userId="47b0bf73-a5ab-465d-a81b-b09bd29d4ee9" providerId="ADAL" clId="{C01872C3-8D0E-4E72-B8DA-1D166A3EED67}" dt="2022-05-17T09:04:39.090" v="1206" actId="1076"/>
          <ac:picMkLst>
            <pc:docMk/>
            <pc:sldMk cId="2227841463" sldId="284"/>
            <ac:picMk id="7" creationId="{76EE6887-85AD-FD93-3FED-37861B070163}"/>
          </ac:picMkLst>
        </pc:picChg>
        <pc:picChg chg="add mod">
          <ac:chgData name="Cristobal Lara" userId="47b0bf73-a5ab-465d-a81b-b09bd29d4ee9" providerId="ADAL" clId="{C01872C3-8D0E-4E72-B8DA-1D166A3EED67}" dt="2022-05-17T09:04:35.842" v="1205" actId="1076"/>
          <ac:picMkLst>
            <pc:docMk/>
            <pc:sldMk cId="2227841463" sldId="284"/>
            <ac:picMk id="9" creationId="{09B31364-68AD-1802-F1F9-8BCD6764F00F}"/>
          </ac:picMkLst>
        </pc:picChg>
        <pc:picChg chg="del">
          <ac:chgData name="Cristobal Lara" userId="47b0bf73-a5ab-465d-a81b-b09bd29d4ee9" providerId="ADAL" clId="{C01872C3-8D0E-4E72-B8DA-1D166A3EED67}" dt="2022-05-17T09:03:41.733" v="1193" actId="478"/>
          <ac:picMkLst>
            <pc:docMk/>
            <pc:sldMk cId="2227841463" sldId="284"/>
            <ac:picMk id="15" creationId="{9C82579E-D62E-19C6-56EA-E7C5A519B2E5}"/>
          </ac:picMkLst>
        </pc:picChg>
      </pc:sldChg>
      <pc:sldChg chg="addSp delSp modSp add mod">
        <pc:chgData name="Cristobal Lara" userId="47b0bf73-a5ab-465d-a81b-b09bd29d4ee9" providerId="ADAL" clId="{C01872C3-8D0E-4E72-B8DA-1D166A3EED67}" dt="2022-05-17T09:08:17.733" v="1353" actId="1076"/>
        <pc:sldMkLst>
          <pc:docMk/>
          <pc:sldMk cId="2462524429" sldId="285"/>
        </pc:sldMkLst>
        <pc:spChg chg="mod">
          <ac:chgData name="Cristobal Lara" userId="47b0bf73-a5ab-465d-a81b-b09bd29d4ee9" providerId="ADAL" clId="{C01872C3-8D0E-4E72-B8DA-1D166A3EED67}" dt="2022-05-17T09:05:55.155" v="1238" actId="20577"/>
          <ac:spMkLst>
            <pc:docMk/>
            <pc:sldMk cId="2462524429" sldId="285"/>
            <ac:spMk id="5" creationId="{B2CE3185-CF29-C03A-6262-A3DF3198AA0E}"/>
          </ac:spMkLst>
        </pc:spChg>
        <pc:spChg chg="del">
          <ac:chgData name="Cristobal Lara" userId="47b0bf73-a5ab-465d-a81b-b09bd29d4ee9" providerId="ADAL" clId="{C01872C3-8D0E-4E72-B8DA-1D166A3EED67}" dt="2022-05-17T09:05:59.338" v="1240" actId="478"/>
          <ac:spMkLst>
            <pc:docMk/>
            <pc:sldMk cId="2462524429" sldId="285"/>
            <ac:spMk id="8" creationId="{A34FA83B-CA33-152D-9D1D-BB32E2749A7E}"/>
          </ac:spMkLst>
        </pc:spChg>
        <pc:spChg chg="add mod">
          <ac:chgData name="Cristobal Lara" userId="47b0bf73-a5ab-465d-a81b-b09bd29d4ee9" providerId="ADAL" clId="{C01872C3-8D0E-4E72-B8DA-1D166A3EED67}" dt="2022-05-17T09:07:44.968" v="1350" actId="20577"/>
          <ac:spMkLst>
            <pc:docMk/>
            <pc:sldMk cId="2462524429" sldId="285"/>
            <ac:spMk id="12" creationId="{10F13F01-A315-1BEA-5FA3-150513EF203E}"/>
          </ac:spMkLst>
        </pc:spChg>
        <pc:graphicFrameChg chg="add mod">
          <ac:chgData name="Cristobal Lara" userId="47b0bf73-a5ab-465d-a81b-b09bd29d4ee9" providerId="ADAL" clId="{C01872C3-8D0E-4E72-B8DA-1D166A3EED67}" dt="2022-05-17T09:08:17.733" v="1353" actId="1076"/>
          <ac:graphicFrameMkLst>
            <pc:docMk/>
            <pc:sldMk cId="2462524429" sldId="285"/>
            <ac:graphicFrameMk id="2" creationId="{40ED8288-6CF5-26C0-EDA8-7360456704D6}"/>
          </ac:graphicFrameMkLst>
        </pc:graphicFrameChg>
        <pc:graphicFrameChg chg="add mod">
          <ac:chgData name="Cristobal Lara" userId="47b0bf73-a5ab-465d-a81b-b09bd29d4ee9" providerId="ADAL" clId="{C01872C3-8D0E-4E72-B8DA-1D166A3EED67}" dt="2022-05-17T09:06:38.508" v="1243" actId="1076"/>
          <ac:graphicFrameMkLst>
            <pc:docMk/>
            <pc:sldMk cId="2462524429" sldId="285"/>
            <ac:graphicFrameMk id="10" creationId="{F9D2E237-9165-8D0C-7948-CD58B476DFD1}"/>
          </ac:graphicFrameMkLst>
        </pc:graphicFrameChg>
        <pc:graphicFrameChg chg="add mod">
          <ac:chgData name="Cristobal Lara" userId="47b0bf73-a5ab-465d-a81b-b09bd29d4ee9" providerId="ADAL" clId="{C01872C3-8D0E-4E72-B8DA-1D166A3EED67}" dt="2022-05-17T09:06:38.508" v="1243" actId="1076"/>
          <ac:graphicFrameMkLst>
            <pc:docMk/>
            <pc:sldMk cId="2462524429" sldId="285"/>
            <ac:graphicFrameMk id="11" creationId="{54356DB3-BD03-4DC3-E6CC-2F20FDA0C3A4}"/>
          </ac:graphicFrameMkLst>
        </pc:graphicFrameChg>
        <pc:picChg chg="del">
          <ac:chgData name="Cristobal Lara" userId="47b0bf73-a5ab-465d-a81b-b09bd29d4ee9" providerId="ADAL" clId="{C01872C3-8D0E-4E72-B8DA-1D166A3EED67}" dt="2022-05-17T09:05:58.145" v="1239" actId="478"/>
          <ac:picMkLst>
            <pc:docMk/>
            <pc:sldMk cId="2462524429" sldId="285"/>
            <ac:picMk id="9" creationId="{09B31364-68AD-1802-F1F9-8BCD6764F00F}"/>
          </ac:picMkLst>
        </pc:picChg>
        <pc:picChg chg="del">
          <ac:chgData name="Cristobal Lara" userId="47b0bf73-a5ab-465d-a81b-b09bd29d4ee9" providerId="ADAL" clId="{C01872C3-8D0E-4E72-B8DA-1D166A3EED67}" dt="2022-05-17T09:06:00.581" v="1241" actId="478"/>
          <ac:picMkLst>
            <pc:docMk/>
            <pc:sldMk cId="2462524429" sldId="285"/>
            <ac:picMk id="14" creationId="{A4446E6E-4D64-C7F6-FD3F-6AB8930F2A89}"/>
          </ac:picMkLst>
        </pc:picChg>
      </pc:sldChg>
    </pc:docChg>
  </pc:docChgLst>
</pc:chgInfo>
</file>

<file path=ppt/charts/_rels/chart1.xml.rels><?xml version="1.0" encoding="UTF-8" standalone="yes"?>
<Relationships xmlns="http://schemas.openxmlformats.org/package/2006/relationships"><Relationship Id="rId2" Type="http://schemas.openxmlformats.org/officeDocument/2006/relationships/chartUserShapes" Target="../drawings/drawing1.xml"/><Relationship Id="rId1" Type="http://schemas.openxmlformats.org/officeDocument/2006/relationships/oleObject" Target="file:///D:\CompartidaXP\Cilindros\Concreto\Con%20datos%20Elasticidad\c19_1060\MODULO%20ELASTICO%20ESP%2019.xls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 xmlns:c16r2="http://schemas.microsoft.com/office/drawing/2015/06/chart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0"/>
    <c:plotArea>
      <c:layout>
        <c:manualLayout>
          <c:layoutTarget val="inner"/>
          <c:xMode val="edge"/>
          <c:yMode val="edge"/>
          <c:x val="0.15187834789614019"/>
          <c:y val="4.5403083082464712E-2"/>
          <c:w val="0.80279127820438967"/>
          <c:h val="0.86991487327846317"/>
        </c:manualLayout>
      </c:layout>
      <c:scatterChart>
        <c:scatterStyle val="smoothMarker"/>
        <c:varyColors val="0"/>
        <c:ser>
          <c:idx val="0"/>
          <c:order val="0"/>
          <c:tx>
            <c:v>Test readings</c:v>
          </c:tx>
          <c:spPr>
            <a:ln w="15875">
              <a:solidFill>
                <a:srgbClr val="000080"/>
              </a:solidFill>
              <a:prstDash val="solid"/>
            </a:ln>
          </c:spPr>
          <c:marker>
            <c:symbol val="none"/>
          </c:marker>
          <c:xVal>
            <c:numRef>
              <c:f>'MODULO ELASTICO'!$C$13:$C$39</c:f>
              <c:numCache>
                <c:formatCode>_-* #,##0.0000000_-;\-* #,##0.0000000_-;_-* "-"??_-;_-@_-</c:formatCode>
                <c:ptCount val="27"/>
                <c:pt idx="0" formatCode="General">
                  <c:v>0</c:v>
                </c:pt>
                <c:pt idx="1">
                  <c:v>5.2500000000000002E-5</c:v>
                </c:pt>
                <c:pt idx="2">
                  <c:v>9.2499999999999999E-5</c:v>
                </c:pt>
                <c:pt idx="3">
                  <c:v>1.45E-4</c:v>
                </c:pt>
                <c:pt idx="4">
                  <c:v>2.0250000000000002E-4</c:v>
                </c:pt>
                <c:pt idx="5">
                  <c:v>2.6499999999999999E-4</c:v>
                </c:pt>
                <c:pt idx="6">
                  <c:v>3.2250000000000003E-4</c:v>
                </c:pt>
                <c:pt idx="7">
                  <c:v>3.8249999999999997E-4</c:v>
                </c:pt>
                <c:pt idx="8">
                  <c:v>4.4499999999999997E-4</c:v>
                </c:pt>
                <c:pt idx="9">
                  <c:v>5.0999999999999993E-4</c:v>
                </c:pt>
                <c:pt idx="10">
                  <c:v>5.7249999999999998E-4</c:v>
                </c:pt>
                <c:pt idx="11">
                  <c:v>6.3750000000000005E-4</c:v>
                </c:pt>
                <c:pt idx="12">
                  <c:v>7.074999999999999E-4</c:v>
                </c:pt>
                <c:pt idx="13">
                  <c:v>7.7749999999999998E-4</c:v>
                </c:pt>
                <c:pt idx="14">
                  <c:v>8.5250000000000007E-4</c:v>
                </c:pt>
                <c:pt idx="15">
                  <c:v>9.2749999999999994E-4</c:v>
                </c:pt>
                <c:pt idx="16">
                  <c:v>1.0075000000000001E-3</c:v>
                </c:pt>
                <c:pt idx="17">
                  <c:v>1.0924999999999999E-3</c:v>
                </c:pt>
                <c:pt idx="18">
                  <c:v>1.1849999999999999E-3</c:v>
                </c:pt>
                <c:pt idx="19">
                  <c:v>1.2850000000000001E-3</c:v>
                </c:pt>
                <c:pt idx="20">
                  <c:v>1.3850000000000002E-3</c:v>
                </c:pt>
                <c:pt idx="21">
                  <c:v>1.4974999999999999E-3</c:v>
                </c:pt>
                <c:pt idx="22">
                  <c:v>1.6250000000000001E-3</c:v>
                </c:pt>
                <c:pt idx="23">
                  <c:v>1.7625E-3</c:v>
                </c:pt>
                <c:pt idx="24">
                  <c:v>1.92E-3</c:v>
                </c:pt>
                <c:pt idx="25">
                  <c:v>2.0975E-3</c:v>
                </c:pt>
                <c:pt idx="26">
                  <c:v>2.3275000000000001E-3</c:v>
                </c:pt>
              </c:numCache>
            </c:numRef>
          </c:xVal>
          <c:yVal>
            <c:numRef>
              <c:f>'MODULO ELASTICO'!$E$13:$E$39</c:f>
              <c:numCache>
                <c:formatCode>0.00</c:formatCode>
                <c:ptCount val="27"/>
                <c:pt idx="0" formatCode="General">
                  <c:v>0</c:v>
                </c:pt>
                <c:pt idx="1">
                  <c:v>0.55494298573603584</c:v>
                </c:pt>
                <c:pt idx="2">
                  <c:v>1.1098859714720717</c:v>
                </c:pt>
                <c:pt idx="3">
                  <c:v>1.6648289572081079</c:v>
                </c:pt>
                <c:pt idx="4">
                  <c:v>2.2197719429441434</c:v>
                </c:pt>
                <c:pt idx="5">
                  <c:v>2.7747149286801793</c:v>
                </c:pt>
                <c:pt idx="6">
                  <c:v>3.3296579144162157</c:v>
                </c:pt>
                <c:pt idx="7">
                  <c:v>3.8846009001522508</c:v>
                </c:pt>
                <c:pt idx="8">
                  <c:v>4.4395438858882867</c:v>
                </c:pt>
                <c:pt idx="9">
                  <c:v>4.9944868716243231</c:v>
                </c:pt>
                <c:pt idx="10">
                  <c:v>5.5494298573603587</c:v>
                </c:pt>
                <c:pt idx="11">
                  <c:v>6.1043728430963942</c:v>
                </c:pt>
                <c:pt idx="12">
                  <c:v>6.6593158288324314</c:v>
                </c:pt>
                <c:pt idx="13">
                  <c:v>7.2142588145684661</c:v>
                </c:pt>
                <c:pt idx="14">
                  <c:v>7.7692018003045016</c:v>
                </c:pt>
                <c:pt idx="15">
                  <c:v>8.324144786040538</c:v>
                </c:pt>
                <c:pt idx="16">
                  <c:v>8.8790877717765735</c:v>
                </c:pt>
                <c:pt idx="17">
                  <c:v>9.4340307575126108</c:v>
                </c:pt>
                <c:pt idx="18">
                  <c:v>9.9889737432486463</c:v>
                </c:pt>
                <c:pt idx="19">
                  <c:v>10.543916728984682</c:v>
                </c:pt>
                <c:pt idx="20">
                  <c:v>11.098859714720717</c:v>
                </c:pt>
                <c:pt idx="21">
                  <c:v>11.653802700456753</c:v>
                </c:pt>
                <c:pt idx="22">
                  <c:v>12.208745686192788</c:v>
                </c:pt>
                <c:pt idx="23">
                  <c:v>12.763688671928826</c:v>
                </c:pt>
                <c:pt idx="24">
                  <c:v>13.318631657664863</c:v>
                </c:pt>
                <c:pt idx="25">
                  <c:v>13.873574643400897</c:v>
                </c:pt>
                <c:pt idx="26">
                  <c:v>14.0955518376953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0-E27D-410B-9C2E-C13DFFDDE0E5}"/>
            </c:ext>
          </c:extLst>
        </c:ser>
        <c:ser>
          <c:idx val="1"/>
          <c:order val="1"/>
          <c:spPr>
            <a:ln w="15875">
              <a:solidFill>
                <a:srgbClr val="FF0000"/>
              </a:solidFill>
              <a:prstDash val="solid"/>
            </a:ln>
          </c:spPr>
          <c:marker>
            <c:symbol val="none"/>
          </c:marker>
          <c:dPt>
            <c:idx val="0"/>
            <c:marker>
              <c:symbol val="diamond"/>
              <c:size val="11"/>
              <c:spPr>
                <a:solidFill>
                  <a:schemeClr val="tx1"/>
                </a:solidFill>
                <a:ln>
                  <a:solidFill>
                    <a:schemeClr val="tx1"/>
                  </a:solidFill>
                </a:ln>
              </c:spPr>
            </c:marker>
            <c:bubble3D val="0"/>
            <c:extLst>
              <c:ext xmlns:c16="http://schemas.microsoft.com/office/drawing/2014/chart" uri="{C3380CC4-5D6E-409C-BE32-E72D297353CC}">
                <c16:uniqueId val="{00000001-E27D-410B-9C2E-C13DFFDDE0E5}"/>
              </c:ext>
            </c:extLst>
          </c:dPt>
          <c:dLbls>
            <c:dLbl>
              <c:idx val="0"/>
              <c:layout>
                <c:manualLayout>
                  <c:x val="0.21689089733681766"/>
                  <c:y val="-5.1932604244844235E-2"/>
                </c:manualLayout>
              </c:layout>
              <c:tx>
                <c:rich>
                  <a:bodyPr wrap="square" lIns="38100" tIns="19050" rIns="38100" bIns="19050" anchor="ctr" anchorCtr="0">
                    <a:noAutofit/>
                  </a:bodyPr>
                  <a:lstStyle/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 sz="1500" b="0" i="0" u="none" strike="noStrike" kern="1200" baseline="0">
                        <a:solidFill>
                          <a:srgbClr val="000000"/>
                        </a:solidFill>
                        <a:latin typeface="+mj-lt"/>
                        <a:ea typeface="Verdana" panose="020B0604030504040204" pitchFamily="34" charset="0"/>
                        <a:cs typeface="Verdana" panose="020B0604030504040204" pitchFamily="34" charset="0"/>
                      </a:defRPr>
                    </a:pPr>
                    <a:r>
                      <a:rPr lang="en-US" sz="1500" dirty="0">
                        <a:latin typeface="+mj-lt"/>
                      </a:rPr>
                      <a:t>50E-6</a:t>
                    </a:r>
                    <a:r>
                      <a:rPr lang="en-US" sz="1500" baseline="0" dirty="0">
                        <a:latin typeface="+mj-lt"/>
                      </a:rPr>
                      <a:t> Strain</a:t>
                    </a:r>
                    <a:endParaRPr lang="en-US" sz="1500" dirty="0">
                      <a:latin typeface="+mj-lt"/>
                    </a:endParaRPr>
                  </a:p>
                  <a:p>
                    <a:pPr marL="0" marR="0" lvl="0" indent="0" algn="l" defTabSz="914400" rtl="0" eaLnBrk="1" fontAlgn="auto" latinLnBrk="0" hangingPunct="1">
                      <a:lnSpc>
                        <a:spcPct val="100000"/>
                      </a:lnSpc>
                      <a:spcBef>
                        <a:spcPts val="0"/>
                      </a:spcBef>
                      <a:spcAft>
                        <a:spcPts val="0"/>
                      </a:spcAft>
                      <a:buClrTx/>
                      <a:buSzTx/>
                      <a:buFontTx/>
                      <a:buNone/>
                      <a:tabLst/>
                      <a:defRPr sz="1500" b="0" i="0" u="none" strike="noStrike" kern="1200" baseline="0">
                        <a:solidFill>
                          <a:srgbClr val="000000"/>
                        </a:solidFill>
                        <a:latin typeface="+mj-lt"/>
                        <a:ea typeface="Verdana" panose="020B0604030504040204" pitchFamily="34" charset="0"/>
                        <a:cs typeface="Verdana" panose="020B0604030504040204" pitchFamily="34" charset="0"/>
                      </a:defRPr>
                    </a:pPr>
                    <a:endParaRPr lang="en-US" sz="1500" dirty="0">
                      <a:latin typeface="+mj-lt"/>
                    </a:endParaRP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26559973719842572"/>
                      <c:h val="9.9388794280008685E-2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1-E27D-410B-9C2E-C13DFFDDE0E5}"/>
                </c:ext>
              </c:extLst>
            </c:dLbl>
            <c:spPr>
              <a:noFill/>
              <a:ln>
                <a:noFill/>
              </a:ln>
              <a:effectLst/>
            </c:spPr>
            <c:showLegendKey val="0"/>
            <c:showVal val="0"/>
            <c:showCatName val="0"/>
            <c:showSerName val="0"/>
            <c:showPercent val="0"/>
            <c:showBubbleSize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MODULO ELASTICO'!$H$3:$H$4</c:f>
              <c:numCache>
                <c:formatCode>0.0000000</c:formatCode>
                <c:ptCount val="2"/>
                <c:pt idx="0">
                  <c:v>5.0000000000000002E-5</c:v>
                </c:pt>
                <c:pt idx="1">
                  <c:v>5.8290000000000002E-4</c:v>
                </c:pt>
              </c:numCache>
            </c:numRef>
          </c:xVal>
          <c:yVal>
            <c:numRef>
              <c:f>'MODULO ELASTICO'!$I$3:$I$4</c:f>
              <c:numCache>
                <c:formatCode>General</c:formatCode>
                <c:ptCount val="2"/>
                <c:pt idx="0">
                  <c:v>0.52851712927241512</c:v>
                </c:pt>
                <c:pt idx="1">
                  <c:v>5.6382207350781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2-E27D-410B-9C2E-C13DFFDDE0E5}"/>
            </c:ext>
          </c:extLst>
        </c:ser>
        <c:ser>
          <c:idx val="2"/>
          <c:order val="2"/>
          <c:marker>
            <c:symbol val="diamond"/>
            <c:size val="11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0.1581038461291451"/>
                  <c:y val="-7.4382014264972554E-2"/>
                </c:manualLayout>
              </c:layout>
              <c:tx>
                <c:rich>
                  <a:bodyPr wrap="square" lIns="38100" tIns="19050" rIns="38100" bIns="19050" anchor="ctr" anchorCtr="0">
                    <a:noAutofit/>
                  </a:bodyPr>
                  <a:lstStyle/>
                  <a:p>
                    <a:pPr algn="l">
                      <a:defRPr sz="1500">
                        <a:latin typeface="+mn-lt"/>
                      </a:defRPr>
                    </a:pPr>
                    <a:r>
                      <a:rPr lang="en-US" sz="1500">
                        <a:latin typeface="+mn-lt"/>
                      </a:rPr>
                      <a:t>40%</a:t>
                    </a:r>
                    <a:r>
                      <a:rPr lang="en-US" sz="1500" baseline="0">
                        <a:latin typeface="+mn-lt"/>
                      </a:rPr>
                      <a:t> f’c</a:t>
                    </a:r>
                    <a:endParaRPr lang="en-US" sz="1500" dirty="0">
                      <a:latin typeface="+mn-lt"/>
                    </a:endParaRPr>
                  </a:p>
                </c:rich>
              </c:tx>
              <c:spPr>
                <a:noFill/>
                <a:ln>
                  <a:noFill/>
                </a:ln>
                <a:effectLst/>
              </c:spPr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layout>
                    <c:manualLayout>
                      <c:w val="0.3102372584405001"/>
                      <c:h val="9.8336459653252453E-2"/>
                    </c:manualLayout>
                  </c15:layout>
                  <c15:showDataLabelsRange val="0"/>
                </c:ext>
                <c:ext xmlns:c16="http://schemas.microsoft.com/office/drawing/2014/chart" uri="{C3380CC4-5D6E-409C-BE32-E72D297353CC}">
                  <c16:uniqueId val="{00000003-E27D-410B-9C2E-C13DFFDDE0E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>
                    <a:latin typeface="+mn-lt"/>
                  </a:defRPr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MODULO ELASTICO'!$H$4</c:f>
              <c:numCache>
                <c:formatCode>0.0000000</c:formatCode>
                <c:ptCount val="1"/>
                <c:pt idx="0">
                  <c:v>5.8290000000000002E-4</c:v>
                </c:pt>
              </c:numCache>
            </c:numRef>
          </c:xVal>
          <c:yVal>
            <c:numRef>
              <c:f>'MODULO ELASTICO'!$I$4</c:f>
              <c:numCache>
                <c:formatCode>General</c:formatCode>
                <c:ptCount val="1"/>
                <c:pt idx="0">
                  <c:v>5.638220735078125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4-E27D-410B-9C2E-C13DFFDDE0E5}"/>
            </c:ext>
          </c:extLst>
        </c:ser>
        <c:ser>
          <c:idx val="3"/>
          <c:order val="3"/>
          <c:marker>
            <c:symbol val="square"/>
            <c:size val="10"/>
            <c:spPr>
              <a:solidFill>
                <a:schemeClr val="tx1"/>
              </a:solidFill>
              <a:ln>
                <a:solidFill>
                  <a:schemeClr val="tx1"/>
                </a:solidFill>
              </a:ln>
            </c:spPr>
          </c:marker>
          <c:dLbls>
            <c:dLbl>
              <c:idx val="0"/>
              <c:layout>
                <c:manualLayout>
                  <c:x val="4.7834274952918143E-3"/>
                  <c:y val="7.0555555555555552E-2"/>
                </c:manualLayout>
              </c:layout>
              <c:tx>
                <c:rich>
                  <a:bodyPr/>
                  <a:lstStyle/>
                  <a:p>
                    <a:r>
                      <a:rPr lang="en-US" dirty="0"/>
                      <a:t>f</a:t>
                    </a:r>
                    <a:r>
                      <a:rPr lang="en-US" baseline="-25000" dirty="0"/>
                      <a:t>c</a:t>
                    </a:r>
                  </a:p>
                </c:rich>
              </c:tx>
              <c:showLegendKey val="0"/>
              <c:showVal val="1"/>
              <c:showCatName val="0"/>
              <c:showSerName val="0"/>
              <c:showPercent val="0"/>
              <c:showBubbleSize val="0"/>
              <c:extLst>
                <c:ext xmlns:c15="http://schemas.microsoft.com/office/drawing/2012/chart" uri="{CE6537A1-D6FC-4f65-9D91-7224C49458BB}">
                  <c15:showDataLabelsRange val="0"/>
                </c:ext>
                <c:ext xmlns:c16="http://schemas.microsoft.com/office/drawing/2014/chart" uri="{C3380CC4-5D6E-409C-BE32-E72D297353CC}">
                  <c16:uniqueId val="{00000005-E27D-410B-9C2E-C13DFFDDE0E5}"/>
                </c:ext>
              </c:extLst>
            </c:dLbl>
            <c:spPr>
              <a:noFill/>
              <a:ln>
                <a:noFill/>
              </a:ln>
              <a:effectLst/>
            </c:spPr>
            <c:txPr>
              <a:bodyPr wrap="square" lIns="38100" tIns="19050" rIns="38100" bIns="19050" anchor="ctr">
                <a:spAutoFit/>
              </a:bodyPr>
              <a:lstStyle/>
              <a:p>
                <a:pPr>
                  <a:defRPr sz="2000"/>
                </a:pPr>
                <a:endParaRPr lang="en-US"/>
              </a:p>
            </c:txPr>
            <c:showLegendKey val="0"/>
            <c:showVal val="1"/>
            <c:showCatName val="0"/>
            <c:showSerName val="0"/>
            <c:showPercent val="0"/>
            <c:showBubbleSize val="0"/>
            <c:showLeaderLines val="0"/>
            <c:extLst>
              <c:ext xmlns:c15="http://schemas.microsoft.com/office/drawing/2012/chart" uri="{CE6537A1-D6FC-4f65-9D91-7224C49458BB}">
                <c15:showLeaderLines val="1"/>
              </c:ext>
            </c:extLst>
          </c:dLbls>
          <c:xVal>
            <c:numRef>
              <c:f>'MODULO ELASTICO'!$C$39</c:f>
              <c:numCache>
                <c:formatCode>_-* #,##0.0000000_-;\-* #,##0.0000000_-;_-* "-"??_-;_-@_-</c:formatCode>
                <c:ptCount val="1"/>
                <c:pt idx="0">
                  <c:v>2.3275000000000001E-3</c:v>
                </c:pt>
              </c:numCache>
            </c:numRef>
          </c:xVal>
          <c:yVal>
            <c:numRef>
              <c:f>'MODULO ELASTICO'!$E$39</c:f>
              <c:numCache>
                <c:formatCode>0.00</c:formatCode>
                <c:ptCount val="1"/>
                <c:pt idx="0">
                  <c:v>14.095551837695313</c:v>
                </c:pt>
              </c:numCache>
            </c:numRef>
          </c:yVal>
          <c:smooth val="1"/>
          <c:extLst>
            <c:ext xmlns:c16="http://schemas.microsoft.com/office/drawing/2014/chart" uri="{C3380CC4-5D6E-409C-BE32-E72D297353CC}">
              <c16:uniqueId val="{00000006-E27D-410B-9C2E-C13DFFDDE0E5}"/>
            </c:ext>
          </c:extLst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1563165295"/>
        <c:axId val="1"/>
      </c:scatterChart>
      <c:valAx>
        <c:axId val="1563165295"/>
        <c:scaling>
          <c:orientation val="minMax"/>
          <c:max val="2.5000000000000005E-3"/>
          <c:min val="0"/>
        </c:scaling>
        <c:delete val="0"/>
        <c:axPos val="b"/>
        <c:title>
          <c:tx>
            <c:rich>
              <a:bodyPr/>
              <a:lstStyle/>
              <a:p>
                <a:pPr>
                  <a:defRPr sz="1800"/>
                </a:pPr>
                <a:r>
                  <a:rPr lang="es-MX" sz="1800"/>
                  <a:t>Strain</a:t>
                </a:r>
              </a:p>
            </c:rich>
          </c:tx>
          <c:layout>
            <c:manualLayout>
              <c:xMode val="edge"/>
              <c:yMode val="edge"/>
              <c:x val="0.52717777777777775"/>
              <c:y val="0.93119563492063495"/>
            </c:manualLayout>
          </c:layout>
          <c:overlay val="0"/>
          <c:spPr>
            <a:noFill/>
            <a:ln w="25400">
              <a:noFill/>
            </a:ln>
          </c:spPr>
        </c:title>
        <c:numFmt formatCode=";;;" sourceLinked="0"/>
        <c:majorTickMark val="out"/>
        <c:minorTickMark val="none"/>
        <c:tickLblPos val="nextTo"/>
        <c:spPr>
          <a:ln w="158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"/>
        <c:crosses val="autoZero"/>
        <c:crossBetween val="midCat"/>
        <c:majorUnit val="5.0000000000000012E-4"/>
      </c:valAx>
      <c:valAx>
        <c:axId val="1"/>
        <c:scaling>
          <c:orientation val="minMax"/>
          <c:max val="15"/>
          <c:min val="0"/>
        </c:scaling>
        <c:delete val="0"/>
        <c:axPos val="l"/>
        <c:majorGridlines>
          <c:spPr>
            <a:ln w="3175">
              <a:noFill/>
              <a:prstDash val="solid"/>
            </a:ln>
          </c:spPr>
        </c:majorGridlines>
        <c:title>
          <c:tx>
            <c:rich>
              <a:bodyPr/>
              <a:lstStyle/>
              <a:p>
                <a:pPr>
                  <a:defRPr sz="1800"/>
                </a:pPr>
                <a:r>
                  <a:rPr lang="es-MX" sz="1800" dirty="0"/>
                  <a:t>Stress</a:t>
                </a:r>
              </a:p>
            </c:rich>
          </c:tx>
          <c:layout>
            <c:manualLayout>
              <c:xMode val="edge"/>
              <c:yMode val="edge"/>
              <c:x val="8.3544239781900301E-2"/>
              <c:y val="0.34563533422186848"/>
            </c:manualLayout>
          </c:layout>
          <c:overlay val="0"/>
          <c:spPr>
            <a:noFill/>
            <a:ln w="25400">
              <a:noFill/>
            </a:ln>
          </c:spPr>
        </c:title>
        <c:numFmt formatCode=";;;" sourceLinked="0"/>
        <c:majorTickMark val="out"/>
        <c:minorTickMark val="none"/>
        <c:tickLblPos val="nextTo"/>
        <c:spPr>
          <a:noFill/>
          <a:ln w="15875">
            <a:solidFill>
              <a:srgbClr val="000000"/>
            </a:solidFill>
            <a:prstDash val="solid"/>
          </a:ln>
        </c:spPr>
        <c:txPr>
          <a:bodyPr rot="0" vert="horz"/>
          <a:lstStyle/>
          <a:p>
            <a:pPr>
              <a:defRPr/>
            </a:pPr>
            <a:endParaRPr lang="en-US"/>
          </a:p>
        </c:txPr>
        <c:crossAx val="1563165295"/>
        <c:crosses val="autoZero"/>
        <c:crossBetween val="midCat"/>
        <c:majorUnit val="5"/>
      </c:valAx>
      <c:spPr>
        <a:noFill/>
        <a:ln w="25400">
          <a:noFill/>
        </a:ln>
      </c:spPr>
    </c:plotArea>
    <c:plotVisOnly val="1"/>
    <c:dispBlanksAs val="gap"/>
    <c:showDLblsOverMax val="0"/>
  </c:chart>
  <c:spPr>
    <a:noFill/>
    <a:ln w="9525">
      <a:noFill/>
    </a:ln>
  </c:spPr>
  <c:txPr>
    <a:bodyPr/>
    <a:lstStyle/>
    <a:p>
      <a:pPr>
        <a:defRPr sz="1600" b="0" i="0" u="none" strike="noStrike" baseline="0">
          <a:solidFill>
            <a:srgbClr val="000000"/>
          </a:solidFill>
          <a:latin typeface="Verdana" panose="020B0604030504040204" pitchFamily="34" charset="0"/>
          <a:ea typeface="Verdana" panose="020B0604030504040204" pitchFamily="34" charset="0"/>
          <a:cs typeface="Verdana" panose="020B0604030504040204" pitchFamily="34" charset="0"/>
        </a:defRPr>
      </a:pPr>
      <a:endParaRPr lang="en-US"/>
    </a:p>
  </c:txPr>
  <c:externalData r:id="rId1">
    <c:autoUpdate val="0"/>
  </c:externalData>
  <c:userShapes r:id="rId2"/>
</c:chartSpace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24952</cdr:x>
      <cdr:y>0.6252</cdr:y>
    </cdr:from>
    <cdr:to>
      <cdr:x>0.5</cdr:x>
      <cdr:y>0.69892</cdr:y>
    </cdr:to>
    <cdr:cxnSp macro="">
      <cdr:nvCxnSpPr>
        <cdr:cNvPr id="3" name="Straight Arrow Connector 2">
          <a:extLst xmlns:a="http://schemas.openxmlformats.org/drawingml/2006/main">
            <a:ext uri="{FF2B5EF4-FFF2-40B4-BE49-F238E27FC236}">
              <a16:creationId xmlns:a16="http://schemas.microsoft.com/office/drawing/2014/main" id="{6BE02AC2-B57F-4B3D-A26E-C6F4ABA95531}"/>
            </a:ext>
          </a:extLst>
        </cdr:cNvPr>
        <cdr:cNvCxnSpPr/>
      </cdr:nvCxnSpPr>
      <cdr:spPr>
        <a:xfrm xmlns:a="http://schemas.openxmlformats.org/drawingml/2006/main" flipV="1">
          <a:off x="1184942" y="1996796"/>
          <a:ext cx="1189473" cy="235452"/>
        </a:xfrm>
        <a:prstGeom xmlns:a="http://schemas.openxmlformats.org/drawingml/2006/main" prst="straightConnector1">
          <a:avLst/>
        </a:prstGeom>
        <a:ln xmlns:a="http://schemas.openxmlformats.org/drawingml/2006/main" w="15875">
          <a:solidFill>
            <a:srgbClr val="FF0000"/>
          </a:solidFill>
          <a:headEnd type="triangle" w="lg" len="lg"/>
          <a:tailEnd type="none" w="lg" len="med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5</cdr:x>
      <cdr:y>0.55725</cdr:y>
    </cdr:from>
    <cdr:to>
      <cdr:x>0.7579</cdr:x>
      <cdr:y>0.62764</cdr:y>
    </cdr:to>
    <cdr:sp macro="" textlink="">
      <cdr:nvSpPr>
        <cdr:cNvPr id="4" name="TextBox 3">
          <a:extLst xmlns:a="http://schemas.openxmlformats.org/drawingml/2006/main">
            <a:ext uri="{FF2B5EF4-FFF2-40B4-BE49-F238E27FC236}">
              <a16:creationId xmlns:a16="http://schemas.microsoft.com/office/drawing/2014/main" id="{57FD34BC-745B-49E5-9A88-DB9ED5B9E861}"/>
            </a:ext>
          </a:extLst>
        </cdr:cNvPr>
        <cdr:cNvSpPr txBox="1"/>
      </cdr:nvSpPr>
      <cdr:spPr>
        <a:xfrm xmlns:a="http://schemas.openxmlformats.org/drawingml/2006/main">
          <a:off x="2374415" y="1779782"/>
          <a:ext cx="1224723" cy="224815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none" rtlCol="0"/>
        <a:lstStyle xmlns:a="http://schemas.openxmlformats.org/drawingml/2006/main"/>
        <a:p xmlns:a="http://schemas.openxmlformats.org/drawingml/2006/main">
          <a:r>
            <a:rPr lang="en-CA" sz="1500" dirty="0">
              <a:ea typeface="Verdana" panose="020B0604030504040204" pitchFamily="34" charset="0"/>
            </a:rPr>
            <a:t>Static</a:t>
          </a:r>
          <a:r>
            <a:rPr lang="en-CA" sz="1600" dirty="0">
              <a:latin typeface="Verdana" panose="020B0604030504040204" pitchFamily="34" charset="0"/>
              <a:ea typeface="Verdana" panose="020B0604030504040204" pitchFamily="34" charset="0"/>
            </a:rPr>
            <a:t> </a:t>
          </a:r>
          <a:r>
            <a:rPr lang="en-CA" sz="1600" i="1" dirty="0">
              <a:latin typeface="Verdana" panose="020B0604030504040204" pitchFamily="34" charset="0"/>
              <a:ea typeface="Verdana" panose="020B0604030504040204" pitchFamily="34" charset="0"/>
            </a:rPr>
            <a:t>E</a:t>
          </a:r>
        </a:p>
      </cdr:txBody>
    </cdr:sp>
  </cdr:relSizeAnchor>
  <cdr:relSizeAnchor xmlns:cdr="http://schemas.openxmlformats.org/drawingml/2006/chartDrawing">
    <cdr:from>
      <cdr:x>0.1295</cdr:x>
      <cdr:y>0.85964</cdr:y>
    </cdr:from>
    <cdr:to>
      <cdr:x>0.20784</cdr:x>
      <cdr:y>0.94307</cdr:y>
    </cdr:to>
    <cdr:sp macro="" textlink="">
      <cdr:nvSpPr>
        <cdr:cNvPr id="6" name="Oval 5">
          <a:extLst xmlns:a="http://schemas.openxmlformats.org/drawingml/2006/main">
            <a:ext uri="{FF2B5EF4-FFF2-40B4-BE49-F238E27FC236}">
              <a16:creationId xmlns:a16="http://schemas.microsoft.com/office/drawing/2014/main" id="{7C715290-7BDF-421A-8970-FA3E78AC5FD4}"/>
            </a:ext>
          </a:extLst>
        </cdr:cNvPr>
        <cdr:cNvSpPr/>
      </cdr:nvSpPr>
      <cdr:spPr>
        <a:xfrm xmlns:a="http://schemas.openxmlformats.org/drawingml/2006/main">
          <a:off x="914524" y="4082751"/>
          <a:ext cx="553172" cy="396272"/>
        </a:xfrm>
        <a:prstGeom xmlns:a="http://schemas.openxmlformats.org/drawingml/2006/main" prst="ellipse">
          <a:avLst/>
        </a:prstGeom>
        <a:noFill xmlns:a="http://schemas.openxmlformats.org/drawingml/2006/main"/>
        <a:ln xmlns:a="http://schemas.openxmlformats.org/drawingml/2006/main" w="25400">
          <a:solidFill>
            <a:srgbClr val="0000C0"/>
          </a:solidFill>
        </a:ln>
      </cdr:spPr>
      <cdr:style>
        <a:lnRef xmlns:a="http://schemas.openxmlformats.org/drawingml/2006/main" idx="2">
          <a:schemeClr val="accent1">
            <a:shade val="50000"/>
          </a:schemeClr>
        </a:lnRef>
        <a:fillRef xmlns:a="http://schemas.openxmlformats.org/drawingml/2006/main" idx="1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lt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  <cdr:relSizeAnchor xmlns:cdr="http://schemas.openxmlformats.org/drawingml/2006/chartDrawing">
    <cdr:from>
      <cdr:x>0.11305</cdr:x>
      <cdr:y>0.93085</cdr:y>
    </cdr:from>
    <cdr:to>
      <cdr:x>0.14097</cdr:x>
      <cdr:y>1</cdr:y>
    </cdr:to>
    <cdr:cxnSp macro="">
      <cdr:nvCxnSpPr>
        <cdr:cNvPr id="10" name="Straight Arrow Connector 9">
          <a:extLst xmlns:a="http://schemas.openxmlformats.org/drawingml/2006/main">
            <a:ext uri="{FF2B5EF4-FFF2-40B4-BE49-F238E27FC236}">
              <a16:creationId xmlns:a16="http://schemas.microsoft.com/office/drawing/2014/main" id="{0A352F52-92F9-40A2-B901-84B826212FCE}"/>
            </a:ext>
          </a:extLst>
        </cdr:cNvPr>
        <cdr:cNvCxnSpPr>
          <a:stCxn xmlns:a="http://schemas.openxmlformats.org/drawingml/2006/main" id="6" idx="3"/>
        </cdr:cNvCxnSpPr>
      </cdr:nvCxnSpPr>
      <cdr:spPr>
        <a:xfrm xmlns:a="http://schemas.openxmlformats.org/drawingml/2006/main" flipH="1">
          <a:off x="536870" y="2973002"/>
          <a:ext cx="132585" cy="220849"/>
        </a:xfrm>
        <a:prstGeom xmlns:a="http://schemas.openxmlformats.org/drawingml/2006/main" prst="straightConnector1">
          <a:avLst/>
        </a:prstGeom>
        <a:ln xmlns:a="http://schemas.openxmlformats.org/drawingml/2006/main" w="25400">
          <a:solidFill>
            <a:srgbClr val="0000C0"/>
          </a:solidFill>
          <a:headEnd type="triangle" w="lg" len="lg"/>
          <a:tailEnd type="none"/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</cdr:cxnSp>
  </cdr:relSizeAnchor>
  <cdr:relSizeAnchor xmlns:cdr="http://schemas.openxmlformats.org/drawingml/2006/chartDrawing">
    <cdr:from>
      <cdr:x>0.16708</cdr:x>
      <cdr:y>0.10086</cdr:y>
    </cdr:from>
    <cdr:to>
      <cdr:x>0.39956</cdr:x>
      <cdr:y>0.22956</cdr:y>
    </cdr:to>
    <cdr:sp macro="" textlink="">
      <cdr:nvSpPr>
        <cdr:cNvPr id="15" name="TextBox 1">
          <a:extLst xmlns:a="http://schemas.openxmlformats.org/drawingml/2006/main">
            <a:ext uri="{FF2B5EF4-FFF2-40B4-BE49-F238E27FC236}">
              <a16:creationId xmlns:a16="http://schemas.microsoft.com/office/drawing/2014/main" id="{7AA648B1-E475-475A-A4A3-5FF948885FA0}"/>
            </a:ext>
          </a:extLst>
        </cdr:cNvPr>
        <cdr:cNvSpPr txBox="1"/>
      </cdr:nvSpPr>
      <cdr:spPr>
        <a:xfrm xmlns:a="http://schemas.openxmlformats.org/drawingml/2006/main">
          <a:off x="793435" y="322124"/>
          <a:ext cx="1104008" cy="411048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non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pPr algn="l"/>
          <a:r>
            <a:rPr lang="en-CA" sz="1500" dirty="0">
              <a:latin typeface="+mn-lt"/>
              <a:ea typeface="Verdana" panose="020B0604030504040204" pitchFamily="34" charset="0"/>
            </a:rPr>
            <a:t>Static Strain</a:t>
          </a:r>
          <a:br>
            <a:rPr lang="en-CA" sz="1500" dirty="0">
              <a:latin typeface="+mn-lt"/>
              <a:ea typeface="Verdana" panose="020B0604030504040204" pitchFamily="34" charset="0"/>
            </a:rPr>
          </a:br>
          <a:r>
            <a:rPr lang="en-CA" sz="1500" dirty="0">
              <a:latin typeface="+mn-lt"/>
              <a:ea typeface="Verdana" panose="020B0604030504040204" pitchFamily="34" charset="0"/>
            </a:rPr>
            <a:t>Range</a:t>
          </a:r>
          <a:endParaRPr lang="en-CA" sz="1500" i="1" dirty="0">
            <a:latin typeface="+mn-lt"/>
            <a:ea typeface="Verdana" panose="020B0604030504040204" pitchFamily="34" charset="0"/>
          </a:endParaRPr>
        </a:p>
      </cdr:txBody>
    </cdr:sp>
  </cdr:relSizeAnchor>
  <cdr:relSizeAnchor xmlns:cdr="http://schemas.openxmlformats.org/drawingml/2006/chartDrawing">
    <cdr:from>
      <cdr:x>0.16708</cdr:x>
      <cdr:y>0.30897</cdr:y>
    </cdr:from>
    <cdr:to>
      <cdr:x>0.33846</cdr:x>
      <cdr:y>0.35556</cdr:y>
    </cdr:to>
    <cdr:sp macro="" textlink="">
      <cdr:nvSpPr>
        <cdr:cNvPr id="16" name="Right Brace 15">
          <a:extLst xmlns:a="http://schemas.openxmlformats.org/drawingml/2006/main">
            <a:ext uri="{FF2B5EF4-FFF2-40B4-BE49-F238E27FC236}">
              <a16:creationId xmlns:a16="http://schemas.microsoft.com/office/drawing/2014/main" id="{ECAE0FEC-6FD8-48E7-A209-3154D93BB6A0}"/>
            </a:ext>
          </a:extLst>
        </cdr:cNvPr>
        <cdr:cNvSpPr/>
      </cdr:nvSpPr>
      <cdr:spPr>
        <a:xfrm xmlns:a="http://schemas.openxmlformats.org/drawingml/2006/main" rot="16200000">
          <a:off x="1674343" y="972940"/>
          <a:ext cx="221278" cy="1210219"/>
        </a:xfrm>
        <a:prstGeom xmlns:a="http://schemas.openxmlformats.org/drawingml/2006/main" prst="rightBrace">
          <a:avLst/>
        </a:prstGeom>
        <a:ln xmlns:a="http://schemas.openxmlformats.org/drawingml/2006/main" w="15875">
          <a:solidFill>
            <a:srgbClr val="FF0000"/>
          </a:solidFill>
        </a:ln>
      </cdr:spPr>
      <cdr:style>
        <a:lnRef xmlns:a="http://schemas.openxmlformats.org/drawingml/2006/main" idx="1">
          <a:schemeClr val="accent1"/>
        </a:lnRef>
        <a:fillRef xmlns:a="http://schemas.openxmlformats.org/drawingml/2006/main" idx="0">
          <a:schemeClr val="accent1"/>
        </a:fillRef>
        <a:effectRef xmlns:a="http://schemas.openxmlformats.org/drawingml/2006/main" idx="0">
          <a:schemeClr val="accent1"/>
        </a:effectRef>
        <a:fontRef xmlns:a="http://schemas.openxmlformats.org/drawingml/2006/main" idx="minor">
          <a:schemeClr val="tx1"/>
        </a:fontRef>
      </cdr:style>
      <cdr:txBody>
        <a:bodyPr xmlns:a="http://schemas.openxmlformats.org/drawingml/2006/main" vertOverflow="clip"/>
        <a:lstStyle xmlns:a="http://schemas.openxmlformats.org/drawingml/2006/main"/>
        <a:p xmlns:a="http://schemas.openxmlformats.org/drawingml/2006/main">
          <a:endParaRPr lang="en-US"/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AC7DAB8-277C-4CB4-A3A5-E7F4A10639B1}" type="datetimeFigureOut">
              <a:rPr lang="en-CA" smtClean="0"/>
              <a:t>2022-05-17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9D08DD-5A7E-4456-B067-9000A0048D98}" type="slidenum">
              <a:rPr lang="en-CA" smtClean="0"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5849476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9D08DD-5A7E-4456-B067-9000A0048D98}" type="slidenum">
              <a:rPr lang="en-CA" smtClean="0"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16956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9D08DD-5A7E-4456-B067-9000A0048D98}" type="slidenum">
              <a:rPr lang="en-CA" smtClean="0"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7956144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309D08DD-5A7E-4456-B067-9000A0048D98}" type="slidenum">
              <a:rPr lang="en-CA" smtClean="0"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34786988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ight Triangle 9"/>
          <p:cNvSpPr/>
          <p:nvPr/>
        </p:nvSpPr>
        <p:spPr>
          <a:xfrm>
            <a:off x="-2" y="3498110"/>
            <a:ext cx="9151089" cy="0"/>
          </a:xfrm>
          <a:prstGeom prst="rtTriangle">
            <a:avLst/>
          </a:prstGeom>
          <a:gradFill flip="none" rotWithShape="1">
            <a:gsLst>
              <a:gs pos="0">
                <a:schemeClr val="accent1">
                  <a:shade val="35000"/>
                  <a:satMod val="170000"/>
                  <a:alpha val="100000"/>
                </a:schemeClr>
              </a:gs>
              <a:gs pos="55000">
                <a:schemeClr val="accent1">
                  <a:tint val="90000"/>
                  <a:satMod val="150000"/>
                  <a:alpha val="100000"/>
                </a:schemeClr>
              </a:gs>
              <a:gs pos="100000">
                <a:schemeClr val="accent1">
                  <a:shade val="35000"/>
                  <a:satMod val="170000"/>
                  <a:alpha val="100000"/>
                </a:schemeClr>
              </a:gs>
            </a:gsLst>
            <a:lin ang="3000000" scaled="1"/>
            <a:tileRect/>
          </a:gradFill>
          <a:ln w="12700" cap="rnd" cmpd="thickThin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Title 8"/>
          <p:cNvSpPr>
            <a:spLocks noGrp="1"/>
          </p:cNvSpPr>
          <p:nvPr>
            <p:ph type="ctrTitle" hasCustomPrompt="1"/>
          </p:nvPr>
        </p:nvSpPr>
        <p:spPr>
          <a:xfrm>
            <a:off x="2411761" y="1869672"/>
            <a:ext cx="6380577" cy="1080120"/>
          </a:xfrm>
          <a:prstGeom prst="rect">
            <a:avLst/>
          </a:prstGeom>
        </p:spPr>
        <p:txBody>
          <a:bodyPr vert="horz" anchor="b">
            <a:normAutofit/>
            <a:scene3d>
              <a:camera prst="orthographicFront"/>
              <a:lightRig rig="soft" dir="t"/>
            </a:scene3d>
            <a:sp3d prstMaterial="softEdge">
              <a:bevelT w="25400" h="25400"/>
            </a:sp3d>
          </a:bodyPr>
          <a:lstStyle>
            <a:lvl1pPr algn="r">
              <a:defRPr sz="4800" b="1" baseline="0">
                <a:solidFill>
                  <a:schemeClr val="tx2"/>
                </a:solidFill>
                <a:effectLst>
                  <a:outerShdw blurRad="31750" dist="25400" dir="5400000" algn="tl" rotWithShape="0">
                    <a:srgbClr val="000000">
                      <a:alpha val="25000"/>
                    </a:srgbClr>
                  </a:outerShdw>
                </a:effectLst>
              </a:defRPr>
            </a:lvl1pPr>
            <a:extLst/>
          </a:lstStyle>
          <a:p>
            <a:r>
              <a:rPr kumimoji="0" lang="en-US" dirty="0"/>
              <a:t>Slide 1 Tit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 hasCustomPrompt="1"/>
          </p:nvPr>
        </p:nvSpPr>
        <p:spPr>
          <a:xfrm>
            <a:off x="2627784" y="3165816"/>
            <a:ext cx="6046440" cy="463308"/>
          </a:xfrm>
          <a:prstGeom prst="rect">
            <a:avLst/>
          </a:prstGeom>
        </p:spPr>
        <p:txBody>
          <a:bodyPr lIns="45720" rIns="45720"/>
          <a:lstStyle>
            <a:lvl1pPr marL="0" marR="64008" indent="0" algn="r">
              <a:buNone/>
              <a:defRPr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  <a:extLst/>
          </a:lstStyle>
          <a:p>
            <a:r>
              <a:rPr kumimoji="0" lang="en-US" dirty="0"/>
              <a:t>Slide 1 Subtitle</a:t>
            </a:r>
          </a:p>
        </p:txBody>
      </p:sp>
      <p:sp>
        <p:nvSpPr>
          <p:cNvPr id="7" name="Freeform 6"/>
          <p:cNvSpPr>
            <a:spLocks/>
          </p:cNvSpPr>
          <p:nvPr/>
        </p:nvSpPr>
        <p:spPr bwMode="auto">
          <a:xfrm rot="5400000">
            <a:off x="-1692303" y="2983653"/>
            <a:ext cx="4192547" cy="127146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4697" y="0"/>
              </a:cxn>
              <a:cxn ang="0">
                <a:pos x="4697" y="367"/>
              </a:cxn>
              <a:cxn ang="0">
                <a:pos x="0" y="218"/>
              </a:cxn>
              <a:cxn ang="0">
                <a:pos x="4697" y="0"/>
              </a:cxn>
            </a:cxnLst>
            <a:rect l="0" t="0" r="0" b="0"/>
            <a:pathLst>
              <a:path w="4697" h="367">
                <a:moveTo>
                  <a:pt x="4697" y="0"/>
                </a:moveTo>
                <a:lnTo>
                  <a:pt x="4697" y="367"/>
                </a:lnTo>
                <a:lnTo>
                  <a:pt x="0" y="218"/>
                </a:lnTo>
                <a:lnTo>
                  <a:pt x="4697" y="0"/>
                </a:lnTo>
                <a:close/>
              </a:path>
            </a:pathLst>
          </a:custGeom>
          <a:solidFill>
            <a:schemeClr val="accent1">
              <a:tint val="65000"/>
              <a:satMod val="115000"/>
              <a:alpha val="4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cxnSp>
        <p:nvCxnSpPr>
          <p:cNvPr id="12" name="Straight Connector 11"/>
          <p:cNvCxnSpPr/>
          <p:nvPr/>
        </p:nvCxnSpPr>
        <p:spPr>
          <a:xfrm rot="5400000">
            <a:off x="-2218764" y="2468828"/>
            <a:ext cx="5143499" cy="205845"/>
          </a:xfrm>
          <a:prstGeom prst="line">
            <a:avLst/>
          </a:prstGeom>
          <a:noFill/>
          <a:ln w="12065" cap="flat" cmpd="sng" algn="ctr">
            <a:gradFill>
              <a:gsLst>
                <a:gs pos="45000">
                  <a:schemeClr val="accent1">
                    <a:tint val="70000"/>
                    <a:satMod val="110000"/>
                  </a:schemeClr>
                </a:gs>
                <a:gs pos="15000">
                  <a:schemeClr val="accent1">
                    <a:shade val="40000"/>
                    <a:satMod val="110000"/>
                  </a:schemeClr>
                </a:gs>
              </a:gsLst>
              <a:lin ang="5400000" scaled="1"/>
            </a:gradFill>
            <a:prstDash val="solid"/>
            <a:miter lim="800000"/>
          </a:ln>
          <a:effectLst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pSp>
        <p:nvGrpSpPr>
          <p:cNvPr id="3" name="Group 2"/>
          <p:cNvGrpSpPr/>
          <p:nvPr userDrawn="1"/>
        </p:nvGrpSpPr>
        <p:grpSpPr>
          <a:xfrm>
            <a:off x="-36512" y="-74543"/>
            <a:ext cx="495908" cy="5218044"/>
            <a:chOff x="-28366" y="-99391"/>
            <a:chExt cx="495908" cy="6957393"/>
          </a:xfrm>
        </p:grpSpPr>
        <p:sp>
          <p:nvSpPr>
            <p:cNvPr id="11" name="Freeform 10"/>
            <p:cNvSpPr>
              <a:spLocks/>
            </p:cNvSpPr>
            <p:nvPr/>
          </p:nvSpPr>
          <p:spPr bwMode="auto">
            <a:xfrm rot="5400000">
              <a:off x="-3213817" y="3188277"/>
              <a:ext cx="6855178" cy="48427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C0"/>
            </a:solid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baseline="0"/>
            </a:p>
          </p:txBody>
        </p:sp>
        <p:sp>
          <p:nvSpPr>
            <p:cNvPr id="8" name="Freeform 7"/>
            <p:cNvSpPr>
              <a:spLocks/>
            </p:cNvSpPr>
            <p:nvPr/>
          </p:nvSpPr>
          <p:spPr bwMode="auto">
            <a:xfrm rot="5400000">
              <a:off x="-3259109" y="3131352"/>
              <a:ext cx="6957393" cy="495908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EE2D2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baseline="0">
                <a:solidFill>
                  <a:srgbClr val="FF0000"/>
                </a:solidFill>
              </a:endParaRPr>
            </a:p>
          </p:txBody>
        </p:sp>
      </p:grpSp>
      <p:pic>
        <p:nvPicPr>
          <p:cNvPr id="14" name="Picture 13" descr="Logo&#10;&#10;Description automatically generated with medium confidence">
            <a:extLst>
              <a:ext uri="{FF2B5EF4-FFF2-40B4-BE49-F238E27FC236}">
                <a16:creationId xmlns:a16="http://schemas.microsoft.com/office/drawing/2014/main" id="{3442D705-DBD1-16F4-6531-34651C590DD3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326" y="4443958"/>
            <a:ext cx="2552366" cy="62201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339752" y="1110997"/>
            <a:ext cx="6347048" cy="3394472"/>
          </a:xfrm>
          <a:prstGeom prst="rect">
            <a:avLst/>
          </a:prstGeo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2.jpeg"/><Relationship Id="rId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Group 7"/>
          <p:cNvGrpSpPr/>
          <p:nvPr userDrawn="1"/>
        </p:nvGrpSpPr>
        <p:grpSpPr>
          <a:xfrm>
            <a:off x="-36512" y="-74543"/>
            <a:ext cx="495908" cy="5218044"/>
            <a:chOff x="-28366" y="-99391"/>
            <a:chExt cx="495908" cy="6957393"/>
          </a:xfrm>
        </p:grpSpPr>
        <p:sp>
          <p:nvSpPr>
            <p:cNvPr id="9" name="Freeform 8"/>
            <p:cNvSpPr>
              <a:spLocks/>
            </p:cNvSpPr>
            <p:nvPr/>
          </p:nvSpPr>
          <p:spPr bwMode="auto">
            <a:xfrm rot="5400000">
              <a:off x="-3213817" y="3188277"/>
              <a:ext cx="6855178" cy="48427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0" y="1248"/>
                </a:cxn>
                <a:cxn ang="0">
                  <a:pos x="5760" y="1248"/>
                </a:cxn>
                <a:cxn ang="0">
                  <a:pos x="5760" y="528"/>
                </a:cxn>
                <a:cxn ang="0">
                  <a:pos x="0" y="0"/>
                </a:cxn>
              </a:cxnLst>
              <a:rect l="0" t="0" r="0" b="0"/>
              <a:pathLst>
                <a:path w="5760" h="1248">
                  <a:moveTo>
                    <a:pt x="0" y="0"/>
                  </a:moveTo>
                  <a:lnTo>
                    <a:pt x="0" y="1248"/>
                  </a:lnTo>
                  <a:lnTo>
                    <a:pt x="5760" y="1248"/>
                  </a:lnTo>
                  <a:lnTo>
                    <a:pt x="5760" y="528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70C0"/>
            </a:solidFill>
            <a:ln w="12700" cap="rnd" cmpd="thickThin" algn="ctr">
              <a:noFill/>
              <a:prstDash val="solid"/>
            </a:ln>
            <a:effectLst>
              <a:fillOverlay blend="mult">
                <a:gradFill flip="none" rotWithShape="1">
                  <a:gsLst>
                    <a:gs pos="0">
                      <a:schemeClr val="accent1">
                        <a:shade val="20000"/>
                        <a:satMod val="176000"/>
                        <a:alpha val="100000"/>
                      </a:schemeClr>
                    </a:gs>
                    <a:gs pos="18000">
                      <a:schemeClr val="accent1">
                        <a:shade val="48000"/>
                        <a:satMod val="153000"/>
                        <a:alpha val="100000"/>
                      </a:schemeClr>
                    </a:gs>
                    <a:gs pos="43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45000">
                      <a:schemeClr val="accent1">
                        <a:tint val="85000"/>
                        <a:satMod val="150000"/>
                        <a:alpha val="100000"/>
                      </a:schemeClr>
                    </a:gs>
                    <a:gs pos="50000">
                      <a:schemeClr val="accent1">
                        <a:tint val="86000"/>
                        <a:satMod val="149000"/>
                        <a:alpha val="100000"/>
                      </a:schemeClr>
                    </a:gs>
                    <a:gs pos="79000">
                      <a:schemeClr val="accent1">
                        <a:shade val="53000"/>
                        <a:satMod val="150000"/>
                        <a:alpha val="100000"/>
                      </a:schemeClr>
                    </a:gs>
                    <a:gs pos="100000">
                      <a:schemeClr val="accent1">
                        <a:shade val="25000"/>
                        <a:satMod val="170000"/>
                        <a:alpha val="100000"/>
                      </a:schemeClr>
                    </a:gs>
                  </a:gsLst>
                  <a:lin ang="450000" scaled="1"/>
                  <a:tileRect/>
                </a:gradFill>
              </a:fillOverlay>
            </a:effectLst>
          </p:spPr>
          <p:style>
            <a:lnRef idx="3">
              <a:schemeClr val="lt1"/>
            </a:lnRef>
            <a:fillRef idx="1">
              <a:schemeClr val="accent1"/>
            </a:fillRef>
            <a:effectRef idx="1">
              <a:schemeClr val="accent1"/>
            </a:effectRef>
            <a:fontRef idx="minor">
              <a:schemeClr val="lt1"/>
            </a:fontRef>
          </p:style>
          <p:txBody>
            <a:bodyPr vert="horz" wrap="square" lIns="91440" tIns="45720" rIns="91440" bIns="45720" anchor="ctr" compatLnSpc="1"/>
            <a:lstStyle/>
            <a:p>
              <a:pPr algn="ctr" eaLnBrk="1" latinLnBrk="0" hangingPunct="1"/>
              <a:endParaRPr kumimoji="0" lang="en-US" baseline="0"/>
            </a:p>
          </p:txBody>
        </p:sp>
        <p:sp>
          <p:nvSpPr>
            <p:cNvPr id="10" name="Freeform 9"/>
            <p:cNvSpPr>
              <a:spLocks/>
            </p:cNvSpPr>
            <p:nvPr/>
          </p:nvSpPr>
          <p:spPr bwMode="auto">
            <a:xfrm rot="5400000">
              <a:off x="-3259109" y="3131352"/>
              <a:ext cx="6957393" cy="495908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0"/>
                </a:cxn>
                <a:cxn ang="0">
                  <a:pos x="5760" y="0"/>
                </a:cxn>
                <a:cxn ang="0">
                  <a:pos x="5760" y="528"/>
                </a:cxn>
                <a:cxn ang="0">
                  <a:pos x="48" y="0"/>
                </a:cxn>
              </a:cxnLst>
              <a:rect l="0" t="0" r="0" b="0"/>
              <a:pathLst>
                <a:path w="5760" h="528">
                  <a:moveTo>
                    <a:pt x="0" y="0"/>
                  </a:moveTo>
                  <a:lnTo>
                    <a:pt x="5760" y="0"/>
                  </a:lnTo>
                  <a:lnTo>
                    <a:pt x="5760" y="528"/>
                  </a:lnTo>
                  <a:lnTo>
                    <a:pt x="48" y="0"/>
                  </a:lnTo>
                </a:path>
              </a:pathLst>
            </a:custGeom>
            <a:solidFill>
              <a:srgbClr val="EE2D24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 baseline="0">
                <a:solidFill>
                  <a:srgbClr val="FF0000"/>
                </a:solidFill>
              </a:endParaRPr>
            </a:p>
          </p:txBody>
        </p:sp>
      </p:grpSp>
      <p:pic>
        <p:nvPicPr>
          <p:cNvPr id="3" name="Picture 2" descr="Logo&#10;&#10;Description automatically generated with medium confidence">
            <a:extLst>
              <a:ext uri="{FF2B5EF4-FFF2-40B4-BE49-F238E27FC236}">
                <a16:creationId xmlns:a16="http://schemas.microsoft.com/office/drawing/2014/main" id="{697085F8-6376-7AE0-F62A-567CC3DAABE1}"/>
              </a:ext>
            </a:extLst>
          </p:cNvPr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01326" y="4443958"/>
            <a:ext cx="2552366" cy="62201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7" r:id="rId3"/>
  </p:sldLayoutIdLst>
  <p:hf sldNum="0" hdr="0" dt="0"/>
  <p:txStyles>
    <p:titleStyle>
      <a:lvl1pPr algn="l" rtl="0" eaLnBrk="1" latinLnBrk="0" hangingPunct="1">
        <a:spcBef>
          <a:spcPct val="0"/>
        </a:spcBef>
        <a:buNone/>
        <a:defRPr kumimoji="0" sz="4100" b="1" kern="1200">
          <a:solidFill>
            <a:schemeClr val="tx2"/>
          </a:solidFill>
          <a:effectLst>
            <a:outerShdw blurRad="31750" dist="25400" dir="5400000" algn="tl" rotWithShape="0">
              <a:srgbClr val="000000">
                <a:alpha val="25000"/>
              </a:srgbClr>
            </a:outerShdw>
          </a:effectLst>
          <a:latin typeface="+mj-lt"/>
          <a:ea typeface="+mj-ea"/>
          <a:cs typeface="+mj-cs"/>
        </a:defRPr>
      </a:lvl1pPr>
      <a:extLst/>
    </p:titleStyle>
    <p:bodyStyle>
      <a:lvl1pPr marL="365760" indent="-256032" algn="l" rtl="0" eaLnBrk="1" latinLnBrk="0" hangingPunct="1">
        <a:spcBef>
          <a:spcPts val="400"/>
        </a:spcBef>
        <a:spcAft>
          <a:spcPts val="0"/>
        </a:spcAft>
        <a:buClr>
          <a:schemeClr val="accent1"/>
        </a:buClr>
        <a:buSzPct val="68000"/>
        <a:buFont typeface="Wingdings 3"/>
        <a:buChar char=""/>
        <a:defRPr kumimoji="0" sz="2700" kern="1200">
          <a:solidFill>
            <a:schemeClr val="tx1"/>
          </a:solidFill>
          <a:latin typeface="+mn-lt"/>
          <a:ea typeface="+mn-ea"/>
          <a:cs typeface="+mn-cs"/>
        </a:defRPr>
      </a:lvl1pPr>
      <a:lvl2pPr marL="621792" indent="-228600" algn="l" rtl="0" eaLnBrk="1" latinLnBrk="0" hangingPunct="1">
        <a:spcBef>
          <a:spcPts val="324"/>
        </a:spcBef>
        <a:buClr>
          <a:schemeClr val="accent1"/>
        </a:buClr>
        <a:buFont typeface="Verdana"/>
        <a:buChar char="◦"/>
        <a:defRPr kumimoji="0" sz="2300" kern="1200">
          <a:solidFill>
            <a:schemeClr val="tx1"/>
          </a:solidFill>
          <a:latin typeface="+mn-lt"/>
          <a:ea typeface="+mn-ea"/>
          <a:cs typeface="+mn-cs"/>
        </a:defRPr>
      </a:lvl2pPr>
      <a:lvl3pPr marL="859536" indent="-228600" algn="l" rtl="0" eaLnBrk="1" latinLnBrk="0" hangingPunct="1">
        <a:spcBef>
          <a:spcPts val="350"/>
        </a:spcBef>
        <a:buClr>
          <a:schemeClr val="accent2"/>
        </a:buClr>
        <a:buSzPct val="100000"/>
        <a:buFont typeface="Wingdings 2"/>
        <a:buChar char="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430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9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50"/>
        </a:spcBef>
        <a:buClr>
          <a:schemeClr val="accent2"/>
        </a:buClr>
        <a:buFont typeface="Wingdings 2"/>
        <a:buChar char="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2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0574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228600" algn="l" rtl="0" eaLnBrk="1" latinLnBrk="0" hangingPunct="1">
        <a:spcBef>
          <a:spcPts val="350"/>
        </a:spcBef>
        <a:buClr>
          <a:schemeClr val="accent3"/>
        </a:buClr>
        <a:buFont typeface="Wingdings 2"/>
        <a:buChar char="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9pPr>
      <a:extLst/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  <a:extLst/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4.png"/><Relationship Id="rId7" Type="http://schemas.openxmlformats.org/officeDocument/2006/relationships/oleObject" Target="../embeddings/oleObject2.bin"/><Relationship Id="rId12" Type="http://schemas.openxmlformats.org/officeDocument/2006/relationships/image" Target="../media/image19.em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emf"/><Relationship Id="rId11" Type="http://schemas.openxmlformats.org/officeDocument/2006/relationships/oleObject" Target="../embeddings/oleObject4.bin"/><Relationship Id="rId5" Type="http://schemas.openxmlformats.org/officeDocument/2006/relationships/image" Target="../media/image15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.bin"/><Relationship Id="rId9" Type="http://schemas.openxmlformats.org/officeDocument/2006/relationships/oleObject" Target="../embeddings/oleObject3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3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emf"/><Relationship Id="rId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image" Target="../media/image2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26.wmf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emf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7" Type="http://schemas.openxmlformats.org/officeDocument/2006/relationships/image" Target="../media/image18.wmf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image" Target="../media/image31.emf"/><Relationship Id="rId7" Type="http://schemas.openxmlformats.org/officeDocument/2006/relationships/image" Target="../media/image34.e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33.png"/><Relationship Id="rId4" Type="http://schemas.openxmlformats.org/officeDocument/2006/relationships/image" Target="../media/image32.png"/><Relationship Id="rId9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7" Type="http://schemas.openxmlformats.org/officeDocument/2006/relationships/image" Target="../media/image39.e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.bin"/><Relationship Id="rId5" Type="http://schemas.openxmlformats.org/officeDocument/2006/relationships/image" Target="../media/image38.emf"/><Relationship Id="rId4" Type="http://schemas.openxmlformats.org/officeDocument/2006/relationships/image" Target="../media/image37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2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3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e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12.bin"/><Relationship Id="rId2" Type="http://schemas.openxmlformats.org/officeDocument/2006/relationships/image" Target="../media/image45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7.wmf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50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9.e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48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emf"/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.jpe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hyperlink" Target="https://icon-library.net/" TargetMode="Externa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tif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emf"/><Relationship Id="rId2" Type="http://schemas.openxmlformats.org/officeDocument/2006/relationships/image" Target="../media/image6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chart" Target="../charts/chart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4.png"/><Relationship Id="rId4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7B69558-7386-F2FF-2153-C5ECA55949BD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611561" y="2324466"/>
            <a:ext cx="8180778" cy="1080120"/>
          </a:xfrm>
        </p:spPr>
        <p:txBody>
          <a:bodyPr>
            <a:normAutofit fontScale="90000"/>
          </a:bodyPr>
          <a:lstStyle/>
          <a:p>
            <a:r>
              <a:rPr lang="en-CA" dirty="0"/>
              <a:t>Static elastic modulus prediction at early ages using a modified test for concrete cylinders using MEMS microphones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18E5D2D-740B-4B3D-6B20-902A88F21407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2627784" y="3620610"/>
            <a:ext cx="6046440" cy="463308"/>
          </a:xfrm>
        </p:spPr>
        <p:txBody>
          <a:bodyPr/>
          <a:lstStyle/>
          <a:p>
            <a:r>
              <a:rPr lang="en-CA" dirty="0"/>
              <a:t>Cristobal A. Lara, Giovanni Cascante, Jos</a:t>
            </a:r>
            <a:r>
              <a:rPr lang="es-419" dirty="0"/>
              <a:t>é F. De la Mora.</a:t>
            </a:r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420171543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>
            <a:extLst>
              <a:ext uri="{FF2B5EF4-FFF2-40B4-BE49-F238E27FC236}">
                <a16:creationId xmlns:a16="http://schemas.microsoft.com/office/drawing/2014/main" id="{8255CFD7-8749-4D15-4ECA-DA6A847E65D5}"/>
              </a:ext>
            </a:extLst>
          </p:cNvPr>
          <p:cNvSpPr/>
          <p:nvPr/>
        </p:nvSpPr>
        <p:spPr>
          <a:xfrm>
            <a:off x="3762550" y="1615140"/>
            <a:ext cx="645678" cy="353243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29" name="Picture 28">
            <a:extLst>
              <a:ext uri="{FF2B5EF4-FFF2-40B4-BE49-F238E27FC236}">
                <a16:creationId xmlns:a16="http://schemas.microsoft.com/office/drawing/2014/main" id="{6945D6C5-5F31-FC5D-A58C-5C41D17EFD0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579862"/>
            <a:ext cx="5328592" cy="1528711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3BDFAB23-2376-F117-36E9-8392EFC2D016}"/>
              </a:ext>
            </a:extLst>
          </p:cNvPr>
          <p:cNvSpPr/>
          <p:nvPr/>
        </p:nvSpPr>
        <p:spPr>
          <a:xfrm>
            <a:off x="8153474" y="556071"/>
            <a:ext cx="666998" cy="2880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2" name="Connector: Elbow 11">
            <a:extLst>
              <a:ext uri="{FF2B5EF4-FFF2-40B4-BE49-F238E27FC236}">
                <a16:creationId xmlns:a16="http://schemas.microsoft.com/office/drawing/2014/main" id="{AF9F5734-D859-90BA-EFD9-28FEAED40822}"/>
              </a:ext>
            </a:extLst>
          </p:cNvPr>
          <p:cNvCxnSpPr>
            <a:cxnSpLocks/>
            <a:stCxn id="51" idx="3"/>
            <a:endCxn id="11" idx="1"/>
          </p:cNvCxnSpPr>
          <p:nvPr/>
        </p:nvCxnSpPr>
        <p:spPr>
          <a:xfrm flipH="1" flipV="1">
            <a:off x="5490131" y="1997141"/>
            <a:ext cx="89981" cy="2206477"/>
          </a:xfrm>
          <a:prstGeom prst="bentConnector5">
            <a:avLst>
              <a:gd name="adj1" fmla="val -254054"/>
              <a:gd name="adj2" fmla="val 33704"/>
              <a:gd name="adj3" fmla="val 1056935"/>
            </a:avLst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E0E735C8-9107-927D-E945-4D39C484E9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47499"/>
              </p:ext>
            </p:extLst>
          </p:nvPr>
        </p:nvGraphicFramePr>
        <p:xfrm>
          <a:off x="1549447" y="1234280"/>
          <a:ext cx="2858781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03400" imgH="482600" progId="Equation.DSMT4">
                  <p:embed/>
                </p:oleObj>
              </mc:Choice>
              <mc:Fallback>
                <p:oleObj name="Equation" r:id="rId4" imgW="1803400" imgH="48260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E0E735C8-9107-927D-E945-4D39C484E9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47" y="1234280"/>
                        <a:ext cx="2858781" cy="75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Left Brace 18">
            <a:extLst>
              <a:ext uri="{FF2B5EF4-FFF2-40B4-BE49-F238E27FC236}">
                <a16:creationId xmlns:a16="http://schemas.microsoft.com/office/drawing/2014/main" id="{C9694B19-60A8-6DF9-16A6-94232FF4ADCA}"/>
              </a:ext>
            </a:extLst>
          </p:cNvPr>
          <p:cNvSpPr/>
          <p:nvPr/>
        </p:nvSpPr>
        <p:spPr>
          <a:xfrm rot="16200000">
            <a:off x="9876013" y="3958143"/>
            <a:ext cx="231772" cy="638407"/>
          </a:xfrm>
          <a:prstGeom prst="leftBrace">
            <a:avLst>
              <a:gd name="adj1" fmla="val 17820"/>
              <a:gd name="adj2" fmla="val 50000"/>
            </a:avLst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EEA34ECF-7CD3-A728-ED9A-95DCA16D067E}"/>
              </a:ext>
            </a:extLst>
          </p:cNvPr>
          <p:cNvSpPr txBox="1"/>
          <p:nvPr/>
        </p:nvSpPr>
        <p:spPr>
          <a:xfrm>
            <a:off x="3078843" y="2571750"/>
            <a:ext cx="1295547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i="1" dirty="0"/>
              <a:t>D, L</a:t>
            </a:r>
            <a:r>
              <a:rPr lang="en-CA" sz="1600" dirty="0"/>
              <a:t> and</a:t>
            </a:r>
            <a:r>
              <a:rPr lang="en-CA" sz="1600" i="1" dirty="0"/>
              <a:t> </a:t>
            </a:r>
            <a:r>
              <a:rPr lang="el-GR" sz="1600" i="1" dirty="0"/>
              <a:t>ν</a:t>
            </a:r>
            <a:r>
              <a:rPr lang="en-CA" sz="1600" i="1" baseline="-25000" dirty="0"/>
              <a:t>D</a:t>
            </a:r>
            <a:br>
              <a:rPr lang="en-CA" sz="1600" dirty="0"/>
            </a:br>
            <a:r>
              <a:rPr lang="en-CA" sz="1600" dirty="0"/>
              <a:t>dependant</a:t>
            </a:r>
          </a:p>
        </p:txBody>
      </p:sp>
      <p:cxnSp>
        <p:nvCxnSpPr>
          <p:cNvPr id="24" name="Connector: Elbow 23">
            <a:extLst>
              <a:ext uri="{FF2B5EF4-FFF2-40B4-BE49-F238E27FC236}">
                <a16:creationId xmlns:a16="http://schemas.microsoft.com/office/drawing/2014/main" id="{DEADD48A-58EF-D57C-9498-87BF22ED904F}"/>
              </a:ext>
            </a:extLst>
          </p:cNvPr>
          <p:cNvCxnSpPr>
            <a:cxnSpLocks/>
            <a:stCxn id="10" idx="2"/>
            <a:endCxn id="20" idx="0"/>
          </p:cNvCxnSpPr>
          <p:nvPr/>
        </p:nvCxnSpPr>
        <p:spPr>
          <a:xfrm rot="5400000">
            <a:off x="3604320" y="2090680"/>
            <a:ext cx="603367" cy="358772"/>
          </a:xfrm>
          <a:prstGeom prst="bentConnector3">
            <a:avLst>
              <a:gd name="adj1" fmla="val 50000"/>
            </a:avLst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44" name="Group 43">
            <a:extLst>
              <a:ext uri="{FF2B5EF4-FFF2-40B4-BE49-F238E27FC236}">
                <a16:creationId xmlns:a16="http://schemas.microsoft.com/office/drawing/2014/main" id="{939C1AE9-A09D-1837-53B2-0DFD60EDF1CD}"/>
              </a:ext>
            </a:extLst>
          </p:cNvPr>
          <p:cNvGrpSpPr/>
          <p:nvPr/>
        </p:nvGrpSpPr>
        <p:grpSpPr>
          <a:xfrm>
            <a:off x="5490131" y="705285"/>
            <a:ext cx="3455904" cy="2583711"/>
            <a:chOff x="4017252" y="705285"/>
            <a:chExt cx="3455904" cy="2583711"/>
          </a:xfrm>
        </p:grpSpPr>
        <p:pic>
          <p:nvPicPr>
            <p:cNvPr id="11" name="Picture 10">
              <a:extLst>
                <a:ext uri="{FF2B5EF4-FFF2-40B4-BE49-F238E27FC236}">
                  <a16:creationId xmlns:a16="http://schemas.microsoft.com/office/drawing/2014/main" id="{403DD0DD-C8E5-E369-22A5-5F2C9A5F8428}"/>
                </a:ext>
              </a:extLst>
            </p:cNvPr>
            <p:cNvPicPr>
              <a:picLocks noChangeAspect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7252" y="705285"/>
              <a:ext cx="3455904" cy="2583711"/>
            </a:xfrm>
            <a:prstGeom prst="rect">
              <a:avLst/>
            </a:prstGeom>
          </p:spPr>
        </p:pic>
        <p:graphicFrame>
          <p:nvGraphicFramePr>
            <p:cNvPr id="21" name="Object 20">
              <a:extLst>
                <a:ext uri="{FF2B5EF4-FFF2-40B4-BE49-F238E27FC236}">
                  <a16:creationId xmlns:a16="http://schemas.microsoft.com/office/drawing/2014/main" id="{913883FE-832A-F3F4-6103-029477128A3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5629173"/>
                </p:ext>
              </p:extLst>
            </p:nvPr>
          </p:nvGraphicFramePr>
          <p:xfrm>
            <a:off x="5043337" y="1021570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7" imgW="190440" imgH="241200" progId="Equation.DSMT4">
                    <p:embed/>
                  </p:oleObj>
                </mc:Choice>
                <mc:Fallback>
                  <p:oleObj name="Equation" r:id="rId7" imgW="190440" imgH="241200" progId="Equation.DSMT4">
                    <p:embed/>
                    <p:pic>
                      <p:nvPicPr>
                        <p:cNvPr id="21" name="Object 20">
                          <a:extLst>
                            <a:ext uri="{FF2B5EF4-FFF2-40B4-BE49-F238E27FC236}">
                              <a16:creationId xmlns:a16="http://schemas.microsoft.com/office/drawing/2014/main" id="{913883FE-832A-F3F4-6103-029477128A36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043337" y="1021570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21">
              <a:extLst>
                <a:ext uri="{FF2B5EF4-FFF2-40B4-BE49-F238E27FC236}">
                  <a16:creationId xmlns:a16="http://schemas.microsoft.com/office/drawing/2014/main" id="{F57B5589-36E7-CE0B-B140-916CBFEFA0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422760"/>
                </p:ext>
              </p:extLst>
            </p:nvPr>
          </p:nvGraphicFramePr>
          <p:xfrm>
            <a:off x="5907433" y="1497980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9" imgW="152280" imgH="228600" progId="Equation.DSMT4">
                    <p:embed/>
                  </p:oleObj>
                </mc:Choice>
                <mc:Fallback>
                  <p:oleObj name="Equation" r:id="rId9" imgW="152280" imgH="228600" progId="Equation.DSMT4">
                    <p:embed/>
                    <p:pic>
                      <p:nvPicPr>
                        <p:cNvPr id="22" name="Object 21">
                          <a:extLst>
                            <a:ext uri="{FF2B5EF4-FFF2-40B4-BE49-F238E27FC236}">
                              <a16:creationId xmlns:a16="http://schemas.microsoft.com/office/drawing/2014/main" id="{F57B5589-36E7-CE0B-B140-916CBFEFA01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10"/>
                        <a:stretch>
                          <a:fillRect/>
                        </a:stretch>
                      </p:blipFill>
                      <p:spPr>
                        <a:xfrm>
                          <a:off x="5907433" y="1497980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BAB65673-A80A-3A04-F0CD-1434D061087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0193574"/>
              </p:ext>
            </p:extLst>
          </p:nvPr>
        </p:nvGraphicFramePr>
        <p:xfrm>
          <a:off x="6550153" y="3605281"/>
          <a:ext cx="2142267" cy="6581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428178" imgH="438748" progId="Equation.DSMT4">
                  <p:embed/>
                </p:oleObj>
              </mc:Choice>
              <mc:Fallback>
                <p:oleObj name="Equation" r:id="rId11" imgW="1428178" imgH="438748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BAB65673-A80A-3A04-F0CD-1434D061087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550153" y="3605281"/>
                        <a:ext cx="2142267" cy="6581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Rectangle 50">
            <a:extLst>
              <a:ext uri="{FF2B5EF4-FFF2-40B4-BE49-F238E27FC236}">
                <a16:creationId xmlns:a16="http://schemas.microsoft.com/office/drawing/2014/main" id="{419BFD40-42B2-781B-1808-4B154A7A91B4}"/>
              </a:ext>
            </a:extLst>
          </p:cNvPr>
          <p:cNvSpPr/>
          <p:nvPr/>
        </p:nvSpPr>
        <p:spPr>
          <a:xfrm>
            <a:off x="5004048" y="4011910"/>
            <a:ext cx="576064" cy="383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D8724831-0433-492A-D38B-46B35668869B}"/>
              </a:ext>
            </a:extLst>
          </p:cNvPr>
          <p:cNvSpPr txBox="1"/>
          <p:nvPr/>
        </p:nvSpPr>
        <p:spPr>
          <a:xfrm>
            <a:off x="539552" y="123478"/>
            <a:ext cx="4830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Proposed Testing Methodology</a:t>
            </a:r>
          </a:p>
        </p:txBody>
      </p:sp>
      <p:sp>
        <p:nvSpPr>
          <p:cNvPr id="66" name="Slide Number Placeholder 3">
            <a:extLst>
              <a:ext uri="{FF2B5EF4-FFF2-40B4-BE49-F238E27FC236}">
                <a16:creationId xmlns:a16="http://schemas.microsoft.com/office/drawing/2014/main" id="{3A082A46-F4EF-E070-D539-BDA61DA00057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0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54271314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6" name="Picture 25" descr="Diagram&#10;&#10;Description automatically generated">
            <a:extLst>
              <a:ext uri="{FF2B5EF4-FFF2-40B4-BE49-F238E27FC236}">
                <a16:creationId xmlns:a16="http://schemas.microsoft.com/office/drawing/2014/main" id="{951F0EA1-58A5-7A30-21A4-E4511B3E0F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4" r="13218" b="3800"/>
          <a:stretch/>
        </p:blipFill>
        <p:spPr>
          <a:xfrm>
            <a:off x="4053920" y="579415"/>
            <a:ext cx="3340415" cy="326093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52CC3E1-2AFD-63B5-292E-81AA9ED817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136" y="169572"/>
            <a:ext cx="1458262" cy="2241119"/>
          </a:xfrm>
          <a:prstGeom prst="rect">
            <a:avLst/>
          </a:prstGeom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3BDFAB23-2376-F117-36E9-8392EFC2D016}"/>
              </a:ext>
            </a:extLst>
          </p:cNvPr>
          <p:cNvSpPr/>
          <p:nvPr/>
        </p:nvSpPr>
        <p:spPr>
          <a:xfrm>
            <a:off x="8153474" y="556071"/>
            <a:ext cx="666998" cy="2880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3" name="Content Placeholder 1">
            <a:extLst>
              <a:ext uri="{FF2B5EF4-FFF2-40B4-BE49-F238E27FC236}">
                <a16:creationId xmlns:a16="http://schemas.microsoft.com/office/drawing/2014/main" id="{D7A31DB0-3612-8FD6-3E9C-AF5F3E32EF1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78" y="705285"/>
            <a:ext cx="3528392" cy="2802570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Outline</a:t>
            </a:r>
          </a:p>
          <a:p>
            <a:pPr>
              <a:lnSpc>
                <a:spcPct val="200000"/>
              </a:lnSpc>
            </a:pPr>
            <a:r>
              <a:rPr lang="en-CA" sz="1800" dirty="0"/>
              <a:t>Impact &amp; sensor location</a:t>
            </a:r>
          </a:p>
          <a:p>
            <a:pPr>
              <a:lnSpc>
                <a:spcPct val="200000"/>
              </a:lnSpc>
            </a:pPr>
            <a:r>
              <a:rPr lang="en-CA" sz="1800" dirty="0"/>
              <a:t>Hammer selection</a:t>
            </a:r>
          </a:p>
          <a:p>
            <a:pPr>
              <a:lnSpc>
                <a:spcPct val="200000"/>
              </a:lnSpc>
            </a:pPr>
            <a:r>
              <a:rPr lang="en-CA" sz="1800" dirty="0"/>
              <a:t>Support method</a:t>
            </a:r>
          </a:p>
          <a:p>
            <a:pPr>
              <a:lnSpc>
                <a:spcPct val="200000"/>
              </a:lnSpc>
            </a:pPr>
            <a:r>
              <a:rPr lang="en-CA" sz="1800" dirty="0"/>
              <a:t>Signal processing</a:t>
            </a:r>
          </a:p>
          <a:p>
            <a:endParaRPr lang="en-CA" sz="1800" dirty="0"/>
          </a:p>
          <a:p>
            <a:endParaRPr lang="en-CA" sz="1800" dirty="0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A6AFD28C-6DF2-3CD1-B816-1015125D8031}"/>
              </a:ext>
            </a:extLst>
          </p:cNvPr>
          <p:cNvSpPr txBox="1"/>
          <p:nvPr/>
        </p:nvSpPr>
        <p:spPr>
          <a:xfrm>
            <a:off x="539552" y="123478"/>
            <a:ext cx="4830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Proposed Testing Methodology</a:t>
            </a:r>
          </a:p>
        </p:txBody>
      </p:sp>
      <p:sp>
        <p:nvSpPr>
          <p:cNvPr id="17" name="Slide Number Placeholder 3">
            <a:extLst>
              <a:ext uri="{FF2B5EF4-FFF2-40B4-BE49-F238E27FC236}">
                <a16:creationId xmlns:a16="http://schemas.microsoft.com/office/drawing/2014/main" id="{5F013D82-BCF1-EE4E-F557-F33DA1D6A89F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1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6371877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736772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Microphone and Impact Location</a:t>
            </a:r>
          </a:p>
        </p:txBody>
      </p:sp>
      <p:sp>
        <p:nvSpPr>
          <p:cNvPr id="6" name="Content Placeholder 1">
            <a:extLst>
              <a:ext uri="{FF2B5EF4-FFF2-40B4-BE49-F238E27FC236}">
                <a16:creationId xmlns:a16="http://schemas.microsoft.com/office/drawing/2014/main" id="{7F99305F-4E23-C9D8-F654-C3C833D89EB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705285"/>
            <a:ext cx="7786338" cy="812700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The objective is to excite and capture </a:t>
            </a:r>
            <a:r>
              <a:rPr lang="en-CA" sz="1800" b="1" dirty="0"/>
              <a:t>both </a:t>
            </a:r>
            <a:r>
              <a:rPr lang="en-CA" sz="1800" dirty="0"/>
              <a:t>fundamental modes, longitudinal and flexural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B4AD3FE4-9846-DC50-B6CB-BA0A9F109D78}"/>
              </a:ext>
            </a:extLst>
          </p:cNvPr>
          <p:cNvSpPr txBox="1"/>
          <p:nvPr/>
        </p:nvSpPr>
        <p:spPr>
          <a:xfrm>
            <a:off x="683568" y="2521228"/>
            <a:ext cx="247696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600" b="1" dirty="0"/>
              <a:t>Finite Element Analysis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6E97E0BF-479D-675F-15AE-198956F14DE9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3728" y="2860022"/>
            <a:ext cx="1720600" cy="216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6B30345-583D-D135-E313-4D251103AE4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8639" y="2860022"/>
            <a:ext cx="1720600" cy="21600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448366F-1F89-BC22-712E-726AA6EA388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495876" y="2860022"/>
            <a:ext cx="1720600" cy="216000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B8CA4040-9FA4-0036-8B53-F67501BADF3C}"/>
              </a:ext>
            </a:extLst>
          </p:cNvPr>
          <p:cNvSpPr txBox="1"/>
          <p:nvPr/>
        </p:nvSpPr>
        <p:spPr>
          <a:xfrm>
            <a:off x="755662" y="4700350"/>
            <a:ext cx="1223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6.00 kHz</a:t>
            </a:r>
            <a:endParaRPr lang="en-CA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F8AB43CA-0FF0-0112-95C0-00D3D14AB8DF}"/>
              </a:ext>
            </a:extLst>
          </p:cNvPr>
          <p:cNvSpPr txBox="1"/>
          <p:nvPr/>
        </p:nvSpPr>
        <p:spPr>
          <a:xfrm>
            <a:off x="3844328" y="4689307"/>
            <a:ext cx="1370888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10.94 kHz</a:t>
            </a:r>
            <a:endParaRPr lang="en-CA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CF2821D4-5D2C-9270-A819-B32F1FE21008}"/>
              </a:ext>
            </a:extLst>
          </p:cNvPr>
          <p:cNvSpPr txBox="1"/>
          <p:nvPr/>
        </p:nvSpPr>
        <p:spPr>
          <a:xfrm>
            <a:off x="2372322" y="4738370"/>
            <a:ext cx="1223412" cy="36933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9.55 kHz</a:t>
            </a:r>
            <a:endParaRPr lang="en-CA" dirty="0">
              <a:latin typeface="Verdana" panose="020B0604030504040204" pitchFamily="34" charset="0"/>
              <a:ea typeface="Verdana" panose="020B0604030504040204" pitchFamily="34" charset="0"/>
            </a:endParaRPr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8DD78510-1516-0F65-6245-04B20A6721C6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6547"/>
          <a:stretch/>
        </p:blipFill>
        <p:spPr>
          <a:xfrm>
            <a:off x="5284488" y="1154907"/>
            <a:ext cx="3516619" cy="1874874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30C51B44-F3A0-0DEC-09C4-17518892538C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00745" y="3268626"/>
            <a:ext cx="1318115" cy="1874874"/>
          </a:xfrm>
          <a:prstGeom prst="rect">
            <a:avLst/>
          </a:prstGeom>
        </p:spPr>
      </p:pic>
      <p:sp>
        <p:nvSpPr>
          <p:cNvPr id="24" name="Oval 23">
            <a:extLst>
              <a:ext uri="{FF2B5EF4-FFF2-40B4-BE49-F238E27FC236}">
                <a16:creationId xmlns:a16="http://schemas.microsoft.com/office/drawing/2014/main" id="{53DDD5DF-674E-F245-E927-311E01333E44}"/>
              </a:ext>
            </a:extLst>
          </p:cNvPr>
          <p:cNvSpPr/>
          <p:nvPr/>
        </p:nvSpPr>
        <p:spPr>
          <a:xfrm>
            <a:off x="6001779" y="3573666"/>
            <a:ext cx="118727" cy="72178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6" name="TextBox 25">
            <a:extLst>
              <a:ext uri="{FF2B5EF4-FFF2-40B4-BE49-F238E27FC236}">
                <a16:creationId xmlns:a16="http://schemas.microsoft.com/office/drawing/2014/main" id="{3F7D2907-E2B1-FAB6-23F5-249F4EADB0A3}"/>
              </a:ext>
            </a:extLst>
          </p:cNvPr>
          <p:cNvSpPr txBox="1"/>
          <p:nvPr/>
        </p:nvSpPr>
        <p:spPr>
          <a:xfrm>
            <a:off x="6610544" y="3147814"/>
            <a:ext cx="81945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dirty="0"/>
              <a:t>Sensor</a:t>
            </a:r>
          </a:p>
        </p:txBody>
      </p:sp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id="{17C493CA-CC59-CC8C-76BF-35C2A1BD00F2}"/>
              </a:ext>
            </a:extLst>
          </p:cNvPr>
          <p:cNvCxnSpPr>
            <a:cxnSpLocks/>
            <a:stCxn id="26" idx="1"/>
            <a:endCxn id="24" idx="0"/>
          </p:cNvCxnSpPr>
          <p:nvPr/>
        </p:nvCxnSpPr>
        <p:spPr>
          <a:xfrm rot="10800000" flipV="1">
            <a:off x="6061144" y="3332480"/>
            <a:ext cx="549401" cy="241186"/>
          </a:xfrm>
          <a:prstGeom prst="bentConnector2">
            <a:avLst/>
          </a:prstGeom>
          <a:ln w="12700">
            <a:solidFill>
              <a:srgbClr val="92D050"/>
            </a:solidFill>
            <a:tailEnd type="triangle" w="lg" len="sm"/>
          </a:ln>
          <a:effectLst>
            <a:glow rad="63500">
              <a:schemeClr val="tx1"/>
            </a:glo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Slide Number Placeholder 3">
            <a:extLst>
              <a:ext uri="{FF2B5EF4-FFF2-40B4-BE49-F238E27FC236}">
                <a16:creationId xmlns:a16="http://schemas.microsoft.com/office/drawing/2014/main" id="{7A43DACF-6272-FFC1-8E80-A40E3B239AA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2</a:t>
            </a:fld>
            <a:endParaRPr lang="en-CA" sz="1200" dirty="0"/>
          </a:p>
        </p:txBody>
      </p:sp>
      <p:sp>
        <p:nvSpPr>
          <p:cNvPr id="30" name="Content Placeholder 1">
            <a:extLst>
              <a:ext uri="{FF2B5EF4-FFF2-40B4-BE49-F238E27FC236}">
                <a16:creationId xmlns:a16="http://schemas.microsoft.com/office/drawing/2014/main" id="{C2BFD555-09AF-B740-ADE4-3D88CC7F21EF}"/>
              </a:ext>
            </a:extLst>
          </p:cNvPr>
          <p:cNvSpPr txBox="1">
            <a:spLocks/>
          </p:cNvSpPr>
          <p:nvPr/>
        </p:nvSpPr>
        <p:spPr>
          <a:xfrm>
            <a:off x="530078" y="1429693"/>
            <a:ext cx="4473970" cy="812700"/>
          </a:xfrm>
          <a:prstGeom prst="rect">
            <a:avLst/>
          </a:prstGeom>
        </p:spPr>
        <p:txBody>
          <a:bodyPr numCol="2"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buFont typeface="Wingdings 3"/>
              <a:buNone/>
            </a:pPr>
            <a:r>
              <a:rPr lang="en-CA" sz="1800" dirty="0"/>
              <a:t>Cylinders average dimensions:</a:t>
            </a:r>
          </a:p>
          <a:p>
            <a:pPr marL="109728" indent="0">
              <a:buFont typeface="Wingdings 3"/>
              <a:buNone/>
            </a:pPr>
            <a:r>
              <a:rPr lang="en-CA" sz="1800" dirty="0"/>
              <a:t>D: 10.2 cm</a:t>
            </a:r>
            <a:br>
              <a:rPr lang="en-CA" sz="1800" dirty="0"/>
            </a:br>
            <a:r>
              <a:rPr lang="en-CA" sz="1800" dirty="0"/>
              <a:t>L: 20.1 cm</a:t>
            </a:r>
            <a:br>
              <a:rPr lang="en-CA" sz="1800" dirty="0"/>
            </a:br>
            <a:r>
              <a:rPr lang="en-CA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ρ: 2.3 g/cm</a:t>
            </a:r>
            <a:r>
              <a:rPr lang="en-CA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CA" sz="1800" dirty="0"/>
          </a:p>
        </p:txBody>
      </p:sp>
    </p:spTree>
    <p:extLst>
      <p:ext uri="{BB962C8B-B14F-4D97-AF65-F5344CB8AC3E}">
        <p14:creationId xmlns:p14="http://schemas.microsoft.com/office/powerpoint/2010/main" val="182706352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5187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Hammer Selection</a:t>
            </a: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1"/>
            <a:ext cx="6408712" cy="731716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The maximum excitation frequency can be estimated by Hertz theor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D8B74EE-7DFF-DFAF-EC7E-116FC4428D67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3</a:t>
            </a:fld>
            <a:endParaRPr lang="en-CA" sz="1200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57F61B2-9783-E9A1-9862-5F95C0CEE07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4008" y="1347614"/>
            <a:ext cx="4262310" cy="2929122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A1814DE9-51BB-BE41-28DB-B0DD5A97A1E2}"/>
              </a:ext>
            </a:extLst>
          </p:cNvPr>
          <p:cNvGrpSpPr/>
          <p:nvPr/>
        </p:nvGrpSpPr>
        <p:grpSpPr>
          <a:xfrm>
            <a:off x="1645332" y="1562994"/>
            <a:ext cx="1674224" cy="756000"/>
            <a:chOff x="2649511" y="3624791"/>
            <a:chExt cx="1674224" cy="756000"/>
          </a:xfrm>
        </p:grpSpPr>
        <p:graphicFrame>
          <p:nvGraphicFramePr>
            <p:cNvPr id="7" name="Object 6">
              <a:extLst>
                <a:ext uri="{FF2B5EF4-FFF2-40B4-BE49-F238E27FC236}">
                  <a16:creationId xmlns:a16="http://schemas.microsoft.com/office/drawing/2014/main" id="{F427CF66-0194-348E-6ABA-949968202BD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673133"/>
                </p:ext>
              </p:extLst>
            </p:nvPr>
          </p:nvGraphicFramePr>
          <p:xfrm>
            <a:off x="2649511" y="3624791"/>
            <a:ext cx="1136719" cy="756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3" imgW="647700" imgH="431800" progId="Equation.DSMT4">
                    <p:embed/>
                  </p:oleObj>
                </mc:Choice>
                <mc:Fallback>
                  <p:oleObj name="Equation" r:id="rId3" imgW="647700" imgH="431800" progId="Equation.DSMT4">
                    <p:embed/>
                    <p:pic>
                      <p:nvPicPr>
                        <p:cNvPr id="7" name="Object 6">
                          <a:extLst>
                            <a:ext uri="{FF2B5EF4-FFF2-40B4-BE49-F238E27FC236}">
                              <a16:creationId xmlns:a16="http://schemas.microsoft.com/office/drawing/2014/main" id="{F427CF66-0194-348E-6ABA-949968202BDF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9511" y="3624791"/>
                          <a:ext cx="1136719" cy="756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0181532C-46A9-5534-0B2C-3B7D581379BE}"/>
                </a:ext>
              </a:extLst>
            </p:cNvPr>
            <p:cNvSpPr txBox="1"/>
            <p:nvPr/>
          </p:nvSpPr>
          <p:spPr>
            <a:xfrm>
              <a:off x="3941899" y="4073014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200" dirty="0"/>
                <a:t>[6]</a:t>
              </a:r>
            </a:p>
          </p:txBody>
        </p:sp>
      </p:grpSp>
      <p:grpSp>
        <p:nvGrpSpPr>
          <p:cNvPr id="9" name="Group 8">
            <a:extLst>
              <a:ext uri="{FF2B5EF4-FFF2-40B4-BE49-F238E27FC236}">
                <a16:creationId xmlns:a16="http://schemas.microsoft.com/office/drawing/2014/main" id="{FDB91D0A-06FB-8D78-FC46-B746A3673AAD}"/>
              </a:ext>
            </a:extLst>
          </p:cNvPr>
          <p:cNvGrpSpPr/>
          <p:nvPr/>
        </p:nvGrpSpPr>
        <p:grpSpPr>
          <a:xfrm>
            <a:off x="1739569" y="4011203"/>
            <a:ext cx="2040343" cy="414041"/>
            <a:chOff x="2579015" y="4830370"/>
            <a:chExt cx="2040343" cy="414041"/>
          </a:xfrm>
        </p:grpSpPr>
        <p:graphicFrame>
          <p:nvGraphicFramePr>
            <p:cNvPr id="10" name="Object 9">
              <a:extLst>
                <a:ext uri="{FF2B5EF4-FFF2-40B4-BE49-F238E27FC236}">
                  <a16:creationId xmlns:a16="http://schemas.microsoft.com/office/drawing/2014/main" id="{9C2AFFB4-835D-92CE-CF10-3F92D2D9683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644813"/>
                </p:ext>
              </p:extLst>
            </p:nvPr>
          </p:nvGraphicFramePr>
          <p:xfrm>
            <a:off x="2579015" y="4830370"/>
            <a:ext cx="1485750" cy="378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5" imgW="901309" imgH="228501" progId="Equation.DSMT4">
                    <p:embed/>
                  </p:oleObj>
                </mc:Choice>
                <mc:Fallback>
                  <p:oleObj name="Equation" r:id="rId5" imgW="901309" imgH="228501" progId="Equation.DSMT4">
                    <p:embed/>
                    <p:pic>
                      <p:nvPicPr>
                        <p:cNvPr id="10" name="Object 9">
                          <a:extLst>
                            <a:ext uri="{FF2B5EF4-FFF2-40B4-BE49-F238E27FC236}">
                              <a16:creationId xmlns:a16="http://schemas.microsoft.com/office/drawing/2014/main" id="{9C2AFFB4-835D-92CE-CF10-3F92D2D96835}"/>
                            </a:ext>
                          </a:extLst>
                        </p:cNvPr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79015" y="4830370"/>
                          <a:ext cx="1485750" cy="378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675130C1-F30D-13E4-175E-2AD1284436CC}"/>
                </a:ext>
              </a:extLst>
            </p:cNvPr>
            <p:cNvSpPr txBox="1"/>
            <p:nvPr/>
          </p:nvSpPr>
          <p:spPr>
            <a:xfrm>
              <a:off x="4237522" y="4967412"/>
              <a:ext cx="381836" cy="27699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200" dirty="0"/>
                <a:t>[7]</a:t>
              </a:r>
            </a:p>
          </p:txBody>
        </p:sp>
      </p:grpSp>
      <p:sp>
        <p:nvSpPr>
          <p:cNvPr id="13" name="TextBox 12">
            <a:extLst>
              <a:ext uri="{FF2B5EF4-FFF2-40B4-BE49-F238E27FC236}">
                <a16:creationId xmlns:a16="http://schemas.microsoft.com/office/drawing/2014/main" id="{725837AF-C175-6C2B-43E0-DF3C96051E13}"/>
              </a:ext>
            </a:extLst>
          </p:cNvPr>
          <p:cNvSpPr txBox="1"/>
          <p:nvPr/>
        </p:nvSpPr>
        <p:spPr>
          <a:xfrm>
            <a:off x="755576" y="2549545"/>
            <a:ext cx="3639479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sz="1800" dirty="0"/>
              <a:t>The time of contact </a:t>
            </a:r>
            <a:r>
              <a:rPr lang="en-CA" sz="1800" i="1" dirty="0" err="1"/>
              <a:t>t</a:t>
            </a:r>
            <a:r>
              <a:rPr lang="en-CA" sz="1800" i="1" baseline="-25000" dirty="0" err="1"/>
              <a:t>c</a:t>
            </a:r>
            <a:r>
              <a:rPr lang="en-CA" sz="1800" i="1" dirty="0"/>
              <a:t> </a:t>
            </a:r>
            <a:r>
              <a:rPr lang="en-CA" sz="1800" dirty="0"/>
              <a:t>can be approximated as a function of the impact sphere diameter:</a:t>
            </a:r>
          </a:p>
        </p:txBody>
      </p:sp>
    </p:spTree>
    <p:extLst>
      <p:ext uri="{BB962C8B-B14F-4D97-AF65-F5344CB8AC3E}">
        <p14:creationId xmlns:p14="http://schemas.microsoft.com/office/powerpoint/2010/main" val="25827948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0088"/>
            <a:ext cx="8496944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Free falling sphere test using different support conditions</a:t>
            </a:r>
          </a:p>
          <a:p>
            <a:endParaRPr lang="en-CA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6F68BB-E40B-C924-863A-EFDB0EB16395}"/>
              </a:ext>
            </a:extLst>
          </p:cNvPr>
          <p:cNvSpPr txBox="1"/>
          <p:nvPr/>
        </p:nvSpPr>
        <p:spPr>
          <a:xfrm>
            <a:off x="539552" y="123478"/>
            <a:ext cx="509626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upport Selection</a:t>
            </a:r>
          </a:p>
        </p:txBody>
      </p:sp>
      <p:pic>
        <p:nvPicPr>
          <p:cNvPr id="7" name="Picture 6" descr="Chart, histogram&#10;&#10;Description automatically generated">
            <a:extLst>
              <a:ext uri="{FF2B5EF4-FFF2-40B4-BE49-F238E27FC236}">
                <a16:creationId xmlns:a16="http://schemas.microsoft.com/office/drawing/2014/main" id="{D5B5732B-A743-5661-1F4C-88ADA2F6EA3D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15616" y="1004414"/>
            <a:ext cx="4896544" cy="4033522"/>
          </a:xfrm>
          <a:prstGeom prst="rect">
            <a:avLst/>
          </a:prstGeom>
        </p:spPr>
      </p:pic>
      <p:sp>
        <p:nvSpPr>
          <p:cNvPr id="9" name="Slide Number Placeholder 3">
            <a:extLst>
              <a:ext uri="{FF2B5EF4-FFF2-40B4-BE49-F238E27FC236}">
                <a16:creationId xmlns:a16="http://schemas.microsoft.com/office/drawing/2014/main" id="{41C5A0D2-A8B3-DAD7-DB32-51B20B17CBC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4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66570309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0088"/>
            <a:ext cx="8496944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Testing different hammer handles</a:t>
            </a:r>
          </a:p>
          <a:p>
            <a:endParaRPr lang="en-CA" sz="2000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B46F68BB-E40B-C924-863A-EFDB0EB16395}"/>
              </a:ext>
            </a:extLst>
          </p:cNvPr>
          <p:cNvSpPr txBox="1"/>
          <p:nvPr/>
        </p:nvSpPr>
        <p:spPr>
          <a:xfrm>
            <a:off x="539552" y="123478"/>
            <a:ext cx="51876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Hammer Selection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C18BD9D-14D1-EB08-1669-F2AA96C12937}"/>
              </a:ext>
            </a:extLst>
          </p:cNvPr>
          <p:cNvSpPr txBox="1"/>
          <p:nvPr/>
        </p:nvSpPr>
        <p:spPr>
          <a:xfrm>
            <a:off x="2257137" y="4793501"/>
            <a:ext cx="175246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CA" sz="2000" b="1" dirty="0"/>
              <a:t>Support: Foam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297CFBCA-D50B-3CE9-F275-F14660103604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1051515"/>
            <a:ext cx="4571872" cy="3752483"/>
          </a:xfrm>
          <a:prstGeom prst="rect">
            <a:avLst/>
          </a:prstGeom>
        </p:spPr>
      </p:pic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11491E0D-D534-D0F0-76A6-6ED5934538B8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068413"/>
              </p:ext>
            </p:extLst>
          </p:nvPr>
        </p:nvGraphicFramePr>
        <p:xfrm>
          <a:off x="5796136" y="267494"/>
          <a:ext cx="3269501" cy="1935861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361535">
                  <a:extLst>
                    <a:ext uri="{9D8B030D-6E8A-4147-A177-3AD203B41FA5}">
                      <a16:colId xmlns:a16="http://schemas.microsoft.com/office/drawing/2014/main" val="3684960885"/>
                    </a:ext>
                  </a:extLst>
                </a:gridCol>
                <a:gridCol w="978149">
                  <a:extLst>
                    <a:ext uri="{9D8B030D-6E8A-4147-A177-3AD203B41FA5}">
                      <a16:colId xmlns:a16="http://schemas.microsoft.com/office/drawing/2014/main" val="3919267716"/>
                    </a:ext>
                  </a:extLst>
                </a:gridCol>
                <a:gridCol w="1025183">
                  <a:extLst>
                    <a:ext uri="{9D8B030D-6E8A-4147-A177-3AD203B41FA5}">
                      <a16:colId xmlns:a16="http://schemas.microsoft.com/office/drawing/2014/main" val="293963359"/>
                    </a:ext>
                  </a:extLst>
                </a:gridCol>
                <a:gridCol w="904634">
                  <a:extLst>
                    <a:ext uri="{9D8B030D-6E8A-4147-A177-3AD203B41FA5}">
                      <a16:colId xmlns:a16="http://schemas.microsoft.com/office/drawing/2014/main" val="3010165138"/>
                    </a:ext>
                  </a:extLst>
                </a:gridCol>
              </a:tblGrid>
              <a:tr h="0"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H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4D9D"/>
                    </a:solidFill>
                  </a:tcPr>
                </a:tc>
                <a:tc grid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phere Diameter (d</a:t>
                      </a:r>
                      <a:r>
                        <a:rPr lang="en-CA" sz="1200" baseline="-250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s</a:t>
                      </a:r>
                      <a:r>
                        <a:rPr lang="en-CA" sz="12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)</a:t>
                      </a:r>
                    </a:p>
                  </a:txBody>
                  <a:tcPr marL="68580" marR="68580" marT="0" marB="0" anchor="b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4D9D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 err="1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f</a:t>
                      </a:r>
                      <a:r>
                        <a:rPr lang="en-CA" sz="1200" baseline="-25000" dirty="0" err="1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max</a:t>
                      </a:r>
                      <a:r>
                        <a:rPr lang="en-CA" sz="1200" dirty="0"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[kHz]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12700" cmpd="sng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4D9D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24528870"/>
                  </a:ext>
                </a:extLst>
              </a:tr>
              <a:tr h="0">
                <a:tc vMerge="1"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endParaRPr lang="en-CA" sz="1600" dirty="0">
                        <a:effectLst/>
                        <a:latin typeface="Verdana" panose="020B0604030504040204" pitchFamily="34" charset="0"/>
                        <a:ea typeface="Verdana" panose="020B060403050404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bg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[in]</a:t>
                      </a:r>
                    </a:p>
                  </a:txBody>
                  <a:tcPr marL="68580" marR="68580" marT="0" marB="0" anchor="ctr">
                    <a:lnL w="381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4D9D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1" dirty="0">
                          <a:solidFill>
                            <a:schemeClr val="bg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[mm]</a:t>
                      </a:r>
                    </a:p>
                  </a:txBody>
                  <a:tcPr marL="68580" marR="68580" marT="0" marB="0" anchor="ctr">
                    <a:lnL w="12700" cmpd="sng">
                      <a:noFill/>
                    </a:lnL>
                    <a:lnR w="381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004D9D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CA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955393047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06</a:t>
                      </a:r>
                    </a:p>
                  </a:txBody>
                  <a:tcPr marL="68580" marR="68580" marT="0" marB="0" anchor="b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1/4</a:t>
                      </a:r>
                    </a:p>
                  </a:txBody>
                  <a:tcPr marL="68580" marR="68580" marT="0" marB="0" anchor="b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6.4</a:t>
                      </a:r>
                    </a:p>
                  </a:txBody>
                  <a:tcPr marL="68580" marR="68580" marT="0" marB="0" anchor="b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54.9</a:t>
                      </a:r>
                    </a:p>
                  </a:txBody>
                  <a:tcPr marL="68580" marR="68580" marT="0" marB="0" anchor="b"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916663828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07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7/16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1.1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31.4</a:t>
                      </a:r>
                    </a:p>
                  </a:txBody>
                  <a:tcPr marL="68580" marR="68580" marT="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478601032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08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1/2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2.7</a:t>
                      </a:r>
                    </a:p>
                  </a:txBody>
                  <a:tcPr marL="68580" marR="68580" marT="0" marB="0" anchor="b"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27.5</a:t>
                      </a:r>
                    </a:p>
                  </a:txBody>
                  <a:tcPr marL="68580" marR="68580" marT="0" marB="0" anchor="b"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888180495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09</a:t>
                      </a:r>
                    </a:p>
                  </a:txBody>
                  <a:tcPr marL="68580" marR="6858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3/4</a:t>
                      </a:r>
                    </a:p>
                  </a:txBody>
                  <a:tcPr marL="68580" marR="6858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9.1</a:t>
                      </a:r>
                    </a:p>
                  </a:txBody>
                  <a:tcPr marL="68580" marR="6858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8.3</a:t>
                      </a:r>
                    </a:p>
                  </a:txBody>
                  <a:tcPr marL="68580" marR="68580" marT="0" marB="0" anchor="b"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817417994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0</a:t>
                      </a:r>
                    </a:p>
                  </a:txBody>
                  <a:tcPr marL="68580" marR="6858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1/2</a:t>
                      </a:r>
                    </a:p>
                  </a:txBody>
                  <a:tcPr marL="68580" marR="6858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2.7</a:t>
                      </a:r>
                    </a:p>
                  </a:txBody>
                  <a:tcPr marL="68580" marR="6858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27.5</a:t>
                      </a:r>
                    </a:p>
                  </a:txBody>
                  <a:tcPr marL="68580" marR="68580" marT="0" marB="0" anchor="b"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2151340896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b="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1</a:t>
                      </a:r>
                    </a:p>
                  </a:txBody>
                  <a:tcPr marL="68580" marR="68580" marT="0" marB="0" anchor="b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 3/4</a:t>
                      </a:r>
                    </a:p>
                  </a:txBody>
                  <a:tcPr marL="68580" marR="68580" marT="0" marB="0" anchor="b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9.1</a:t>
                      </a:r>
                    </a:p>
                  </a:txBody>
                  <a:tcPr marL="68580" marR="68580" marT="0" marB="0" anchor="b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50000"/>
                        </a:lnSpc>
                        <a:spcAft>
                          <a:spcPts val="0"/>
                        </a:spcAft>
                      </a:pPr>
                      <a:r>
                        <a:rPr lang="en-CA" sz="1200" dirty="0">
                          <a:solidFill>
                            <a:schemeClr val="tx1"/>
                          </a:solidFill>
                          <a:effectLst/>
                          <a:latin typeface="Verdana" panose="020B0604030504040204" pitchFamily="34" charset="0"/>
                          <a:ea typeface="Verdana" panose="020B0604030504040204" pitchFamily="34" charset="0"/>
                        </a:rPr>
                        <a:t>18.3</a:t>
                      </a:r>
                    </a:p>
                  </a:txBody>
                  <a:tcPr marL="68580" marR="68580" marT="0" marB="0" anchor="b"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3319782803"/>
                  </a:ext>
                </a:extLst>
              </a:tr>
            </a:tbl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52AF24E7-F2E5-E498-9066-654A636616E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57453" y="2464807"/>
            <a:ext cx="2946866" cy="1969200"/>
          </a:xfrm>
          <a:prstGeom prst="rect">
            <a:avLst/>
          </a:prstGeom>
        </p:spPr>
      </p:pic>
      <p:sp>
        <p:nvSpPr>
          <p:cNvPr id="10" name="Slide Number Placeholder 3">
            <a:extLst>
              <a:ext uri="{FF2B5EF4-FFF2-40B4-BE49-F238E27FC236}">
                <a16:creationId xmlns:a16="http://schemas.microsoft.com/office/drawing/2014/main" id="{2769A2E1-D79B-7FA8-D7CA-A72466B81115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5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400721591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456" y="704790"/>
            <a:ext cx="4887640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b="1" dirty="0"/>
              <a:t>Recap:</a:t>
            </a:r>
            <a:endParaRPr lang="en-CA" sz="1800" dirty="0"/>
          </a:p>
          <a:p>
            <a:pPr marL="109728" indent="0">
              <a:buNone/>
            </a:pPr>
            <a:r>
              <a:rPr lang="en-CA" sz="1800" dirty="0"/>
              <a:t>A single test requires several (≳10) impact recordings in a single audio fil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5E174BF-8443-B279-A0BA-4225A51DFCEF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5576" y="3156612"/>
            <a:ext cx="5328592" cy="1528711"/>
          </a:xfrm>
          <a:prstGeom prst="rect">
            <a:avLst/>
          </a:prstGeom>
        </p:spPr>
      </p:pic>
      <p:grpSp>
        <p:nvGrpSpPr>
          <p:cNvPr id="6" name="Group 5">
            <a:extLst>
              <a:ext uri="{FF2B5EF4-FFF2-40B4-BE49-F238E27FC236}">
                <a16:creationId xmlns:a16="http://schemas.microsoft.com/office/drawing/2014/main" id="{AC0ADAFC-9667-535E-18F3-8C35DB095C20}"/>
              </a:ext>
            </a:extLst>
          </p:cNvPr>
          <p:cNvGrpSpPr/>
          <p:nvPr/>
        </p:nvGrpSpPr>
        <p:grpSpPr>
          <a:xfrm>
            <a:off x="5642231" y="557709"/>
            <a:ext cx="3455904" cy="2583711"/>
            <a:chOff x="4017252" y="705285"/>
            <a:chExt cx="3455904" cy="2583711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F257DA5D-5A0A-A40A-AD6B-67FF13C4FB05}"/>
                </a:ext>
              </a:extLst>
            </p:cNvPr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017252" y="705285"/>
              <a:ext cx="3455904" cy="2583711"/>
            </a:xfrm>
            <a:prstGeom prst="rect">
              <a:avLst/>
            </a:prstGeom>
          </p:spPr>
        </p:pic>
        <p:graphicFrame>
          <p:nvGraphicFramePr>
            <p:cNvPr id="8" name="Object 7">
              <a:extLst>
                <a:ext uri="{FF2B5EF4-FFF2-40B4-BE49-F238E27FC236}">
                  <a16:creationId xmlns:a16="http://schemas.microsoft.com/office/drawing/2014/main" id="{E1A11BFD-872D-C32A-941D-41224B854E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70627750"/>
                </p:ext>
              </p:extLst>
            </p:nvPr>
          </p:nvGraphicFramePr>
          <p:xfrm>
            <a:off x="5043337" y="1021570"/>
            <a:ext cx="190500" cy="241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4" imgW="190440" imgH="241200" progId="Equation.DSMT4">
                    <p:embed/>
                  </p:oleObj>
                </mc:Choice>
                <mc:Fallback>
                  <p:oleObj name="Equation" r:id="rId4" imgW="190440" imgH="241200" progId="Equation.DSMT4">
                    <p:embed/>
                    <p:pic>
                      <p:nvPicPr>
                        <p:cNvPr id="8" name="Object 7">
                          <a:extLst>
                            <a:ext uri="{FF2B5EF4-FFF2-40B4-BE49-F238E27FC236}">
                              <a16:creationId xmlns:a16="http://schemas.microsoft.com/office/drawing/2014/main" id="{E1A11BFD-872D-C32A-941D-41224B854E0A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5"/>
                        <a:stretch>
                          <a:fillRect/>
                        </a:stretch>
                      </p:blipFill>
                      <p:spPr>
                        <a:xfrm>
                          <a:off x="5043337" y="1021570"/>
                          <a:ext cx="190500" cy="2413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" name="Object 8">
              <a:extLst>
                <a:ext uri="{FF2B5EF4-FFF2-40B4-BE49-F238E27FC236}">
                  <a16:creationId xmlns:a16="http://schemas.microsoft.com/office/drawing/2014/main" id="{BA94A5AF-3B3A-7C7E-5133-77764DA7320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6141971"/>
                </p:ext>
              </p:extLst>
            </p:nvPr>
          </p:nvGraphicFramePr>
          <p:xfrm>
            <a:off x="5907433" y="1497980"/>
            <a:ext cx="152400" cy="228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name="Equation" r:id="rId6" imgW="152280" imgH="228600" progId="Equation.DSMT4">
                    <p:embed/>
                  </p:oleObj>
                </mc:Choice>
                <mc:Fallback>
                  <p:oleObj name="Equation" r:id="rId6" imgW="152280" imgH="228600" progId="Equation.DSMT4">
                    <p:embed/>
                    <p:pic>
                      <p:nvPicPr>
                        <p:cNvPr id="9" name="Object 8">
                          <a:extLst>
                            <a:ext uri="{FF2B5EF4-FFF2-40B4-BE49-F238E27FC236}">
                              <a16:creationId xmlns:a16="http://schemas.microsoft.com/office/drawing/2014/main" id="{BA94A5AF-3B3A-7C7E-5133-77764DA7320C}"/>
                            </a:ext>
                          </a:extLst>
                        </p:cNvPr>
                        <p:cNvPicPr/>
                        <p:nvPr/>
                      </p:nvPicPr>
                      <p:blipFill>
                        <a:blip r:embed="rId7"/>
                        <a:stretch>
                          <a:fillRect/>
                        </a:stretch>
                      </p:blipFill>
                      <p:spPr>
                        <a:xfrm>
                          <a:off x="5907433" y="1497980"/>
                          <a:ext cx="152400" cy="2286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cxnSp>
        <p:nvCxnSpPr>
          <p:cNvPr id="11" name="Connector: Elbow 10">
            <a:extLst>
              <a:ext uri="{FF2B5EF4-FFF2-40B4-BE49-F238E27FC236}">
                <a16:creationId xmlns:a16="http://schemas.microsoft.com/office/drawing/2014/main" id="{71C1C10A-0061-E9A6-758B-73E3D0C43C61}"/>
              </a:ext>
            </a:extLst>
          </p:cNvPr>
          <p:cNvCxnSpPr>
            <a:cxnSpLocks/>
            <a:stCxn id="12" idx="3"/>
            <a:endCxn id="7" idx="2"/>
          </p:cNvCxnSpPr>
          <p:nvPr/>
        </p:nvCxnSpPr>
        <p:spPr>
          <a:xfrm flipV="1">
            <a:off x="5854725" y="3141420"/>
            <a:ext cx="1515458" cy="628695"/>
          </a:xfrm>
          <a:prstGeom prst="bentConnector2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>
            <a:extLst>
              <a:ext uri="{FF2B5EF4-FFF2-40B4-BE49-F238E27FC236}">
                <a16:creationId xmlns:a16="http://schemas.microsoft.com/office/drawing/2014/main" id="{C40A322D-E23C-7BB3-19FA-E25AA6F05010}"/>
              </a:ext>
            </a:extLst>
          </p:cNvPr>
          <p:cNvSpPr/>
          <p:nvPr/>
        </p:nvSpPr>
        <p:spPr>
          <a:xfrm>
            <a:off x="5278661" y="3578407"/>
            <a:ext cx="576064" cy="38341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7C0006C-B797-DDD9-21C2-51E65AEE2B15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6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84430696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7</a:t>
            </a:fld>
            <a:endParaRPr lang="en-CA" sz="1200" dirty="0"/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67174FA7-7483-93BA-838B-60A11761450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" y="2915433"/>
          <a:ext cx="1123950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3400" imgH="438748" progId="Equation.DSMT4">
                  <p:embed/>
                </p:oleObj>
              </mc:Choice>
              <mc:Fallback>
                <p:oleObj name="Equation" r:id="rId2" imgW="1123400" imgH="438748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67174FA7-7483-93BA-838B-60A11761450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639762" y="2915433"/>
                        <a:ext cx="1123950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 descr="Correction factor ‘Tm’ obtained with the equation (4.6) for different slender ratios and Poisson’s ratios. (a) L/D ratios from 0.5 to 50. And (b) close up to L/D ratios from 1.8 to 2.2.">
            <a:extLst>
              <a:ext uri="{FF2B5EF4-FFF2-40B4-BE49-F238E27FC236}">
                <a16:creationId xmlns:a16="http://schemas.microsoft.com/office/drawing/2014/main" id="{FE0D2220-D96F-531D-4F9C-60B321F2EFF3}"/>
              </a:ext>
            </a:extLst>
          </p:cNvPr>
          <p:cNvPicPr>
            <a:picLocks noChangeAspect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35"/>
          <a:stretch/>
        </p:blipFill>
        <p:spPr bwMode="auto">
          <a:xfrm>
            <a:off x="6410201" y="1089424"/>
            <a:ext cx="2624520" cy="2876550"/>
          </a:xfrm>
          <a:prstGeom prst="rect">
            <a:avLst/>
          </a:prstGeom>
          <a:noFill/>
          <a:ln>
            <a:noFill/>
          </a:ln>
        </p:spPr>
      </p:pic>
      <p:pic>
        <p:nvPicPr>
          <p:cNvPr id="11" name="Picture 10" descr="Love's correction factor (4.5) for different Slender ratios L/D. (a) L/D ratio ranges between 0.5 and 50, and (b) close up to Slender ratios of interest (around 2).">
            <a:extLst>
              <a:ext uri="{FF2B5EF4-FFF2-40B4-BE49-F238E27FC236}">
                <a16:creationId xmlns:a16="http://schemas.microsoft.com/office/drawing/2014/main" id="{95B2EDFF-3E93-8982-0EC9-210B714E2B98}"/>
              </a:ext>
            </a:extLst>
          </p:cNvPr>
          <p:cNvPicPr>
            <a:picLocks noChangeAspect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51352"/>
          <a:stretch/>
        </p:blipFill>
        <p:spPr bwMode="auto">
          <a:xfrm>
            <a:off x="3783906" y="950131"/>
            <a:ext cx="2624520" cy="2877820"/>
          </a:xfrm>
          <a:prstGeom prst="rect">
            <a:avLst/>
          </a:prstGeom>
          <a:noFill/>
          <a:ln>
            <a:noFill/>
          </a:ln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F936944B-47E3-84A9-4F9C-85BA00473F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39762" y="3747352"/>
          <a:ext cx="3932238" cy="1382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931899" imgH="1382940" progId="Equation.DSMT4">
                  <p:embed/>
                </p:oleObj>
              </mc:Choice>
              <mc:Fallback>
                <p:oleObj name="Equation" r:id="rId6" imgW="3931899" imgH="1382940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F936944B-47E3-84A9-4F9C-85BA00473F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39762" y="3747352"/>
                        <a:ext cx="3932238" cy="1382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B93340F6-F27F-D40D-5AEE-0C2DD873D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456" y="704790"/>
            <a:ext cx="8488040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The filter algorithm uses the ratio between flexural and longitudinal vibration frequencies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67CC581-F35D-3A6F-F8A0-B82CAC6B12F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3453386"/>
              </p:ext>
            </p:extLst>
          </p:nvPr>
        </p:nvGraphicFramePr>
        <p:xfrm>
          <a:off x="716760" y="1438138"/>
          <a:ext cx="2858781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803400" imgH="482600" progId="Equation.DSMT4">
                  <p:embed/>
                </p:oleObj>
              </mc:Choice>
              <mc:Fallback>
                <p:oleObj name="Equation" r:id="rId8" imgW="1803400" imgH="48260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67CC581-F35D-3A6F-F8A0-B82CAC6B12F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60" y="1438138"/>
                        <a:ext cx="2858781" cy="756000"/>
                      </a:xfrm>
                      <a:prstGeom prst="rect">
                        <a:avLst/>
                      </a:prstGeom>
                      <a:solidFill>
                        <a:srgbClr val="0053A9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A0025DB2-2E57-EAC3-B658-E6530C363CE8}"/>
              </a:ext>
            </a:extLst>
          </p:cNvPr>
          <p:cNvSpPr txBox="1"/>
          <p:nvPr/>
        </p:nvSpPr>
        <p:spPr>
          <a:xfrm>
            <a:off x="1752285" y="3225863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/>
              <a:t>[8]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0410309-DE84-C4FC-53EB-3B361D017DB6}"/>
              </a:ext>
            </a:extLst>
          </p:cNvPr>
          <p:cNvSpPr txBox="1"/>
          <p:nvPr/>
        </p:nvSpPr>
        <p:spPr>
          <a:xfrm>
            <a:off x="4249410" y="4870542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/>
              <a:t>[9]</a:t>
            </a:r>
          </a:p>
        </p:txBody>
      </p:sp>
    </p:spTree>
    <p:extLst>
      <p:ext uri="{BB962C8B-B14F-4D97-AF65-F5344CB8AC3E}">
        <p14:creationId xmlns:p14="http://schemas.microsoft.com/office/powerpoint/2010/main" val="2154105549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8</a:t>
            </a:fld>
            <a:endParaRPr lang="en-CA" sz="1200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0D6B18-CE4B-2EBD-0925-12CB30A3BF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58279"/>
              </p:ext>
            </p:extLst>
          </p:nvPr>
        </p:nvGraphicFramePr>
        <p:xfrm>
          <a:off x="716760" y="1438138"/>
          <a:ext cx="2858781" cy="75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03400" imgH="482600" progId="Equation.DSMT4">
                  <p:embed/>
                </p:oleObj>
              </mc:Choice>
              <mc:Fallback>
                <p:oleObj name="Equation" r:id="rId2" imgW="1803400" imgH="4826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C0D6B18-CE4B-2EBD-0925-12CB30A3BF1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760" y="1438138"/>
                        <a:ext cx="2858781" cy="756000"/>
                      </a:xfrm>
                      <a:prstGeom prst="rect">
                        <a:avLst/>
                      </a:prstGeom>
                      <a:solidFill>
                        <a:srgbClr val="0053A9">
                          <a:alpha val="25000"/>
                        </a:srgb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B93340F6-F27F-D40D-5AEE-0C2DD873D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456" y="704790"/>
            <a:ext cx="8488040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The filter algorithm uses the ratio between flexural and longitudinal vibration frequencies</a:t>
            </a:r>
          </a:p>
        </p:txBody>
      </p:sp>
      <p:pic>
        <p:nvPicPr>
          <p:cNvPr id="12" name="Picture 11">
            <a:extLst>
              <a:ext uri="{FF2B5EF4-FFF2-40B4-BE49-F238E27FC236}">
                <a16:creationId xmlns:a16="http://schemas.microsoft.com/office/drawing/2014/main" id="{6416CD6E-E51D-E1C7-C336-7043ACA1962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9712" y="2508353"/>
            <a:ext cx="5258728" cy="2622571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D1F924BC-DEA3-DF8F-AAAA-D02C61D761A6}"/>
              </a:ext>
            </a:extLst>
          </p:cNvPr>
          <p:cNvSpPr txBox="1"/>
          <p:nvPr/>
        </p:nvSpPr>
        <p:spPr>
          <a:xfrm>
            <a:off x="3933817" y="1438138"/>
            <a:ext cx="5102679" cy="175432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dirty="0"/>
              <a:t>A Monte Carlo simulation is used to estimate the 99% confidence interval for the frequency ratio. </a:t>
            </a:r>
          </a:p>
          <a:p>
            <a:pPr marL="109728" indent="0">
              <a:buNone/>
            </a:pPr>
            <a:endParaRPr lang="en-CA" dirty="0"/>
          </a:p>
          <a:p>
            <a:pPr marL="109728" indent="0">
              <a:buNone/>
            </a:pPr>
            <a:r>
              <a:rPr lang="en-CA" dirty="0"/>
              <a:t>T</a:t>
            </a:r>
            <a:r>
              <a:rPr lang="en-CA" sz="1800" dirty="0"/>
              <a:t>he mean and standard deviation for </a:t>
            </a:r>
            <a:r>
              <a:rPr lang="en-CA" sz="1800" i="1" dirty="0"/>
              <a:t>L</a:t>
            </a:r>
            <a:r>
              <a:rPr lang="en-CA" sz="1800" dirty="0"/>
              <a:t>, </a:t>
            </a:r>
            <a:r>
              <a:rPr lang="en-CA" sz="1800" i="1" dirty="0"/>
              <a:t>D</a:t>
            </a:r>
            <a:r>
              <a:rPr lang="en-CA" sz="1800" dirty="0"/>
              <a:t>, and </a:t>
            </a:r>
            <a:r>
              <a:rPr lang="el-GR" sz="1800" i="1" dirty="0"/>
              <a:t>ν</a:t>
            </a:r>
            <a:r>
              <a:rPr lang="en-CA" dirty="0"/>
              <a:t> are used</a:t>
            </a:r>
            <a:endParaRPr lang="en-CA" sz="1800" i="1" dirty="0"/>
          </a:p>
        </p:txBody>
      </p:sp>
    </p:spTree>
    <p:extLst>
      <p:ext uri="{BB962C8B-B14F-4D97-AF65-F5344CB8AC3E}">
        <p14:creationId xmlns:p14="http://schemas.microsoft.com/office/powerpoint/2010/main" val="403080956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19</a:t>
            </a:fld>
            <a:endParaRPr lang="en-CA" sz="1200" dirty="0"/>
          </a:p>
        </p:txBody>
      </p:sp>
      <p:sp>
        <p:nvSpPr>
          <p:cNvPr id="8" name="Content Placeholder 1">
            <a:extLst>
              <a:ext uri="{FF2B5EF4-FFF2-40B4-BE49-F238E27FC236}">
                <a16:creationId xmlns:a16="http://schemas.microsoft.com/office/drawing/2014/main" id="{B93340F6-F27F-D40D-5AEE-0C2DD873D68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456" y="704791"/>
            <a:ext cx="8488040" cy="426800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A quality index is defined to qualify the peaks in the amplitude spectra</a:t>
            </a:r>
          </a:p>
        </p:txBody>
      </p:sp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714C9706-7D28-B707-102D-EBECD33476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072746"/>
              </p:ext>
            </p:extLst>
          </p:nvPr>
        </p:nvGraphicFramePr>
        <p:xfrm>
          <a:off x="749718" y="1190829"/>
          <a:ext cx="175518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02960" imgH="228600" progId="Equation.DSMT4">
                  <p:embed/>
                </p:oleObj>
              </mc:Choice>
              <mc:Fallback>
                <p:oleObj name="Equation" r:id="rId2" imgW="1002960" imgH="228600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714C9706-7D28-B707-102D-EBECD33476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9718" y="1190829"/>
                        <a:ext cx="1755180" cy="400050"/>
                      </a:xfrm>
                      <a:prstGeom prst="rect">
                        <a:avLst/>
                      </a:prstGeom>
                      <a:ln w="28575">
                        <a:solidFill>
                          <a:srgbClr val="FF00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ontent Placeholder 1">
            <a:extLst>
              <a:ext uri="{FF2B5EF4-FFF2-40B4-BE49-F238E27FC236}">
                <a16:creationId xmlns:a16="http://schemas.microsoft.com/office/drawing/2014/main" id="{56A349F4-D704-E845-1A42-4D703ED56B46}"/>
              </a:ext>
            </a:extLst>
          </p:cNvPr>
          <p:cNvSpPr txBox="1">
            <a:spLocks/>
          </p:cNvSpPr>
          <p:nvPr/>
        </p:nvSpPr>
        <p:spPr>
          <a:xfrm>
            <a:off x="971600" y="1851670"/>
            <a:ext cx="2209508" cy="911226"/>
          </a:xfrm>
          <a:prstGeom prst="rect">
            <a:avLst/>
          </a:prstGeom>
        </p:spPr>
        <p:txBody>
          <a:bodyPr/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109728" indent="0">
              <a:buFont typeface="Wingdings 3"/>
              <a:buNone/>
            </a:pPr>
            <a:r>
              <a:rPr lang="en-CA" sz="1400" i="1" dirty="0"/>
              <a:t>Q</a:t>
            </a:r>
            <a:r>
              <a:rPr lang="en-CA" sz="1400" i="1" baseline="-25000" dirty="0"/>
              <a:t>R</a:t>
            </a:r>
            <a:r>
              <a:rPr lang="en-CA" sz="1400" dirty="0"/>
              <a:t>: Ratio index</a:t>
            </a:r>
          </a:p>
          <a:p>
            <a:pPr marL="109728" indent="0">
              <a:buNone/>
            </a:pPr>
            <a:r>
              <a:rPr lang="en-CA" sz="1400" i="1" dirty="0"/>
              <a:t>Q</a:t>
            </a:r>
            <a:r>
              <a:rPr lang="en-CA" sz="1400" i="1" baseline="-25000" dirty="0"/>
              <a:t>P</a:t>
            </a:r>
            <a:r>
              <a:rPr lang="en-CA" sz="1400" dirty="0"/>
              <a:t>: Prominence index</a:t>
            </a:r>
          </a:p>
          <a:p>
            <a:pPr marL="109728" indent="0">
              <a:buNone/>
            </a:pPr>
            <a:r>
              <a:rPr lang="en-CA" sz="1400" i="1" dirty="0"/>
              <a:t>Q</a:t>
            </a:r>
            <a:r>
              <a:rPr lang="en-CA" sz="1400" i="1" baseline="-25000" dirty="0"/>
              <a:t>M</a:t>
            </a:r>
            <a:r>
              <a:rPr lang="en-CA" sz="1400" dirty="0"/>
              <a:t>: Magnitude index</a:t>
            </a:r>
          </a:p>
          <a:p>
            <a:pPr marL="109728" indent="0">
              <a:buNone/>
            </a:pPr>
            <a:endParaRPr lang="en-CA" sz="1400" dirty="0"/>
          </a:p>
          <a:p>
            <a:pPr marL="109728" indent="0">
              <a:buFont typeface="Wingdings 3"/>
              <a:buNone/>
            </a:pPr>
            <a:endParaRPr lang="en-CA" sz="14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6ED03FF3-A770-C3DC-005E-AE3D02B7168E}"/>
              </a:ext>
            </a:extLst>
          </p:cNvPr>
          <p:cNvSpPr txBox="1"/>
          <p:nvPr/>
        </p:nvSpPr>
        <p:spPr>
          <a:xfrm>
            <a:off x="2195736" y="2757640"/>
            <a:ext cx="45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s-419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endParaRPr lang="en-CA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DF523E7E-EFA0-90A0-D849-FE412B2BB95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84079" y="3165120"/>
            <a:ext cx="3841638" cy="1933379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60714B6F-3916-321F-9178-B9EC5F312019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6994" y="1174813"/>
            <a:ext cx="4800291" cy="2793873"/>
          </a:xfrm>
          <a:prstGeom prst="rect">
            <a:avLst/>
          </a:prstGeom>
        </p:spPr>
      </p:pic>
      <p:graphicFrame>
        <p:nvGraphicFramePr>
          <p:cNvPr id="3" name="Object 2">
            <a:extLst>
              <a:ext uri="{FF2B5EF4-FFF2-40B4-BE49-F238E27FC236}">
                <a16:creationId xmlns:a16="http://schemas.microsoft.com/office/drawing/2014/main" id="{123FEEDE-02FA-3272-A638-F984B3E3DEC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4214445"/>
              </p:ext>
            </p:extLst>
          </p:nvPr>
        </p:nvGraphicFramePr>
        <p:xfrm>
          <a:off x="4470046" y="3968686"/>
          <a:ext cx="1911350" cy="755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1075" imgH="756002" progId="Equation.DSMT4">
                  <p:embed/>
                </p:oleObj>
              </mc:Choice>
              <mc:Fallback>
                <p:oleObj name="Equation" r:id="rId6" imgW="1911075" imgH="756002" progId="Equation.DSMT4">
                  <p:embed/>
                  <p:pic>
                    <p:nvPicPr>
                      <p:cNvPr id="3" name="Object 2">
                        <a:extLst>
                          <a:ext uri="{FF2B5EF4-FFF2-40B4-BE49-F238E27FC236}">
                            <a16:creationId xmlns:a16="http://schemas.microsoft.com/office/drawing/2014/main" id="{123FEEDE-02FA-3272-A638-F984B3E3DEC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0046" y="3968686"/>
                        <a:ext cx="1911350" cy="755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>
            <a:extLst>
              <a:ext uri="{FF2B5EF4-FFF2-40B4-BE49-F238E27FC236}">
                <a16:creationId xmlns:a16="http://schemas.microsoft.com/office/drawing/2014/main" id="{A0B7AACC-1CF1-894A-3489-47913A23F084}"/>
              </a:ext>
            </a:extLst>
          </p:cNvPr>
          <p:cNvSpPr txBox="1"/>
          <p:nvPr/>
        </p:nvSpPr>
        <p:spPr>
          <a:xfrm>
            <a:off x="6520154" y="1021505"/>
            <a:ext cx="45397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lang="es-419" b="1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CA" b="1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141313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23826D-97D4-21C5-625D-B85B47EAD4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50" y="704790"/>
            <a:ext cx="7931224" cy="3733919"/>
          </a:xfrm>
        </p:spPr>
        <p:txBody>
          <a:bodyPr/>
          <a:lstStyle/>
          <a:p>
            <a:pPr>
              <a:lnSpc>
                <a:spcPct val="200000"/>
              </a:lnSpc>
            </a:pPr>
            <a:r>
              <a:rPr lang="es-419" sz="2000" dirty="0" err="1"/>
              <a:t>Introduction</a:t>
            </a:r>
            <a:endParaRPr lang="es-419" sz="2000" dirty="0"/>
          </a:p>
          <a:p>
            <a:pPr>
              <a:lnSpc>
                <a:spcPct val="200000"/>
              </a:lnSpc>
            </a:pPr>
            <a:r>
              <a:rPr lang="es-419" sz="2000" dirty="0"/>
              <a:t>Test </a:t>
            </a:r>
            <a:r>
              <a:rPr lang="es-419" sz="2000" dirty="0" err="1"/>
              <a:t>Methodology</a:t>
            </a:r>
            <a:endParaRPr lang="es-419" sz="2000" dirty="0"/>
          </a:p>
          <a:p>
            <a:pPr>
              <a:lnSpc>
                <a:spcPct val="200000"/>
              </a:lnSpc>
            </a:pPr>
            <a:r>
              <a:rPr lang="es-419" sz="2000" dirty="0" err="1"/>
              <a:t>Forecasting</a:t>
            </a:r>
            <a:r>
              <a:rPr lang="es-419" sz="2000" dirty="0"/>
              <a:t> </a:t>
            </a:r>
            <a:r>
              <a:rPr lang="es-419" sz="2000" dirty="0" err="1"/>
              <a:t>Methodology</a:t>
            </a:r>
            <a:endParaRPr lang="es-419" sz="2000" dirty="0"/>
          </a:p>
          <a:p>
            <a:pPr>
              <a:lnSpc>
                <a:spcPct val="200000"/>
              </a:lnSpc>
            </a:pPr>
            <a:r>
              <a:rPr lang="es-419" sz="2000" dirty="0" err="1"/>
              <a:t>Conclusions</a:t>
            </a:r>
            <a:endParaRPr lang="es-419" sz="2000" dirty="0"/>
          </a:p>
          <a:p>
            <a:endParaRPr lang="en-CA" sz="2000" dirty="0"/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147829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sz="2400" b="1" u="sng" dirty="0">
                <a:latin typeface="+mj-lt"/>
              </a:rPr>
              <a:t>OUTLINE</a:t>
            </a:r>
            <a:endParaRPr lang="en-CA" sz="2400" b="1" u="sng" dirty="0">
              <a:latin typeface="+mj-lt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6A97DCDA-42DA-6A95-650F-92CF81361EF0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194645097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0</a:t>
            </a:fld>
            <a:endParaRPr lang="en-CA" sz="12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2A569561-1B71-781D-747F-B3F2EFEDF84B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8093" y="843558"/>
            <a:ext cx="2761488" cy="4261104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/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2E584765-2F6B-0107-C0E6-C446ACEB2950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923928" y="2139702"/>
            <a:ext cx="5184659" cy="1940818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0BFE832B-BFF9-7E5A-C25B-2DD4E67B8A24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3323" t="3009" r="303"/>
          <a:stretch/>
        </p:blipFill>
        <p:spPr>
          <a:xfrm>
            <a:off x="4211960" y="4223196"/>
            <a:ext cx="1883659" cy="764939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6E303F12-6643-13F4-2FF0-9CE1DA4D0AAC}"/>
              </a:ext>
            </a:extLst>
          </p:cNvPr>
          <p:cNvSpPr txBox="1"/>
          <p:nvPr/>
        </p:nvSpPr>
        <p:spPr>
          <a:xfrm>
            <a:off x="3923928" y="1203598"/>
            <a:ext cx="5102679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sz="1800" dirty="0"/>
              <a:t>This algorithm separate the potential impacts (shown in red, black and blue)</a:t>
            </a:r>
          </a:p>
        </p:txBody>
      </p:sp>
      <p:sp>
        <p:nvSpPr>
          <p:cNvPr id="2" name="Flowchart: Predefined Process 1">
            <a:extLst>
              <a:ext uri="{FF2B5EF4-FFF2-40B4-BE49-F238E27FC236}">
                <a16:creationId xmlns:a16="http://schemas.microsoft.com/office/drawing/2014/main" id="{A6A1AA91-C601-EABA-C66F-370BFAEC34C7}"/>
              </a:ext>
            </a:extLst>
          </p:cNvPr>
          <p:cNvSpPr/>
          <p:nvPr/>
        </p:nvSpPr>
        <p:spPr>
          <a:xfrm>
            <a:off x="3599892" y="585143"/>
            <a:ext cx="1944216" cy="432594"/>
          </a:xfrm>
          <a:prstGeom prst="flowChartPredefinedProcess">
            <a:avLst/>
          </a:prstGeom>
          <a:solidFill>
            <a:srgbClr val="E2EFD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b="1" dirty="0">
                <a:solidFill>
                  <a:schemeClr val="tx1"/>
                </a:solidFill>
              </a:rPr>
              <a:t>Detect Individual Impacts</a:t>
            </a:r>
          </a:p>
        </p:txBody>
      </p:sp>
    </p:spTree>
    <p:extLst>
      <p:ext uri="{BB962C8B-B14F-4D97-AF65-F5344CB8AC3E}">
        <p14:creationId xmlns:p14="http://schemas.microsoft.com/office/powerpoint/2010/main" val="3186726322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1</a:t>
            </a:fld>
            <a:endParaRPr lang="en-CA" sz="12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4446E6E-4D64-C7F6-FD3F-6AB8930F2A8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53262"/>
            <a:ext cx="3738304" cy="4285810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/>
        </p:spPr>
      </p:pic>
      <p:pic>
        <p:nvPicPr>
          <p:cNvPr id="15" name="Picture 14">
            <a:extLst>
              <a:ext uri="{FF2B5EF4-FFF2-40B4-BE49-F238E27FC236}">
                <a16:creationId xmlns:a16="http://schemas.microsoft.com/office/drawing/2014/main" id="{9C82579E-D62E-19C6-56EA-E7C5A519B2E5}"/>
              </a:ext>
            </a:extLst>
          </p:cNvPr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60032" y="915566"/>
            <a:ext cx="3820795" cy="3037205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/>
        </p:spPr>
      </p:pic>
      <p:sp>
        <p:nvSpPr>
          <p:cNvPr id="17" name="Flowchart: Predefined Process 16">
            <a:extLst>
              <a:ext uri="{FF2B5EF4-FFF2-40B4-BE49-F238E27FC236}">
                <a16:creationId xmlns:a16="http://schemas.microsoft.com/office/drawing/2014/main" id="{4C99B70B-D5EB-BFBE-34FB-9AE2D02A3B1E}"/>
              </a:ext>
            </a:extLst>
          </p:cNvPr>
          <p:cNvSpPr/>
          <p:nvPr/>
        </p:nvSpPr>
        <p:spPr>
          <a:xfrm>
            <a:off x="6084168" y="317761"/>
            <a:ext cx="2232248" cy="432594"/>
          </a:xfrm>
          <a:prstGeom prst="flowChartPredefinedProcess">
            <a:avLst/>
          </a:prstGeom>
          <a:solidFill>
            <a:srgbClr val="E2EFD9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CA" sz="1200" b="1" dirty="0">
                <a:solidFill>
                  <a:schemeClr val="tx1"/>
                </a:solidFill>
              </a:rPr>
              <a:t>Frequency Selection Algorithm</a:t>
            </a:r>
          </a:p>
        </p:txBody>
      </p:sp>
    </p:spTree>
    <p:extLst>
      <p:ext uri="{BB962C8B-B14F-4D97-AF65-F5344CB8AC3E}">
        <p14:creationId xmlns:p14="http://schemas.microsoft.com/office/powerpoint/2010/main" val="4398704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51026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Signal processing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2</a:t>
            </a:fld>
            <a:endParaRPr lang="en-CA" sz="1200" dirty="0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A4446E6E-4D64-C7F6-FD3F-6AB8930F2A89}"/>
              </a:ext>
            </a:extLst>
          </p:cNvPr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568" y="753262"/>
            <a:ext cx="3738304" cy="4285810"/>
          </a:xfrm>
          <a:prstGeom prst="rect">
            <a:avLst/>
          </a:prstGeom>
          <a:ln w="38100" cap="sq">
            <a:noFill/>
            <a:prstDash val="solid"/>
            <a:miter lim="800000"/>
          </a:ln>
          <a:effectLst/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76EE6887-85AD-FD93-3FED-37861B07016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378" y="2546970"/>
            <a:ext cx="3126105" cy="1943100"/>
          </a:xfrm>
          <a:prstGeom prst="rect">
            <a:avLst/>
          </a:prstGeom>
        </p:spPr>
      </p:pic>
      <p:sp>
        <p:nvSpPr>
          <p:cNvPr id="8" name="Arrow: Right 7">
            <a:extLst>
              <a:ext uri="{FF2B5EF4-FFF2-40B4-BE49-F238E27FC236}">
                <a16:creationId xmlns:a16="http://schemas.microsoft.com/office/drawing/2014/main" id="{A34FA83B-CA33-152D-9D1D-BB32E2749A7E}"/>
              </a:ext>
            </a:extLst>
          </p:cNvPr>
          <p:cNvSpPr/>
          <p:nvPr/>
        </p:nvSpPr>
        <p:spPr>
          <a:xfrm rot="5400000">
            <a:off x="7142240" y="2309021"/>
            <a:ext cx="362583" cy="179642"/>
          </a:xfrm>
          <a:prstGeom prst="rightArrow">
            <a:avLst>
              <a:gd name="adj1" fmla="val 50000"/>
              <a:gd name="adj2" fmla="val 74631"/>
            </a:avLst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9B31364-68AD-1802-F1F9-8BCD6764F00F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0659" y="235145"/>
            <a:ext cx="3126105" cy="1943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2784146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62103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– Dynamic elastic modulus</a:t>
            </a:r>
          </a:p>
        </p:txBody>
      </p:sp>
      <p:sp>
        <p:nvSpPr>
          <p:cNvPr id="13" name="Slide Number Placeholder 3">
            <a:extLst>
              <a:ext uri="{FF2B5EF4-FFF2-40B4-BE49-F238E27FC236}">
                <a16:creationId xmlns:a16="http://schemas.microsoft.com/office/drawing/2014/main" id="{AA31DD43-3827-575B-5CA5-2C4484DDBD0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3</a:t>
            </a:fld>
            <a:endParaRPr lang="en-CA" sz="1200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76EE6887-85AD-FD93-3FED-37861B07016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1378" y="2546970"/>
            <a:ext cx="3126105" cy="1943100"/>
          </a:xfrm>
          <a:prstGeom prst="rect">
            <a:avLst/>
          </a:prstGeom>
        </p:spPr>
      </p:pic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F9D2E237-9165-8D0C-7948-CD58B476DFD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6925318"/>
              </p:ext>
            </p:extLst>
          </p:nvPr>
        </p:nvGraphicFramePr>
        <p:xfrm>
          <a:off x="6588224" y="2743412"/>
          <a:ext cx="190500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90440" imgH="241200" progId="Equation.DSMT4">
                  <p:embed/>
                </p:oleObj>
              </mc:Choice>
              <mc:Fallback>
                <p:oleObj name="Equation" r:id="rId3" imgW="190440" imgH="24120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F9D2E237-9165-8D0C-7948-CD58B476DFD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88224" y="2743412"/>
                        <a:ext cx="190500" cy="24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54356DB3-BD03-4DC3-E6CC-2F20FDA0C3A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090469"/>
              </p:ext>
            </p:extLst>
          </p:nvPr>
        </p:nvGraphicFramePr>
        <p:xfrm>
          <a:off x="7452320" y="3219822"/>
          <a:ext cx="152400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52280" imgH="228600" progId="Equation.DSMT4">
                  <p:embed/>
                </p:oleObj>
              </mc:Choice>
              <mc:Fallback>
                <p:oleObj name="Equation" r:id="rId5" imgW="152280" imgH="22860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54356DB3-BD03-4DC3-E6CC-2F20FDA0C3A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2320" y="3219822"/>
                        <a:ext cx="152400" cy="22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>
            <a:extLst>
              <a:ext uri="{FF2B5EF4-FFF2-40B4-BE49-F238E27FC236}">
                <a16:creationId xmlns:a16="http://schemas.microsoft.com/office/drawing/2014/main" id="{40ED8288-6CF5-26C0-EDA8-7360456704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2443496"/>
              </p:ext>
            </p:extLst>
          </p:nvPr>
        </p:nvGraphicFramePr>
        <p:xfrm>
          <a:off x="1691680" y="2325899"/>
          <a:ext cx="2143125" cy="65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142807" imgH="658663" progId="Equation.DSMT4">
                  <p:embed/>
                </p:oleObj>
              </mc:Choice>
              <mc:Fallback>
                <p:oleObj name="Equation" r:id="rId7" imgW="2142807" imgH="658663" progId="Equation.DSMT4">
                  <p:embed/>
                  <p:pic>
                    <p:nvPicPr>
                      <p:cNvPr id="2" name="Object 1">
                        <a:extLst>
                          <a:ext uri="{FF2B5EF4-FFF2-40B4-BE49-F238E27FC236}">
                            <a16:creationId xmlns:a16="http://schemas.microsoft.com/office/drawing/2014/main" id="{40ED8288-6CF5-26C0-EDA8-7360456704D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691680" y="2325899"/>
                        <a:ext cx="2143125" cy="6588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Content Placeholder 1">
            <a:extLst>
              <a:ext uri="{FF2B5EF4-FFF2-40B4-BE49-F238E27FC236}">
                <a16:creationId xmlns:a16="http://schemas.microsoft.com/office/drawing/2014/main" id="{10F13F01-A315-1BEA-5FA3-150513EF203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48456" y="704790"/>
            <a:ext cx="8488040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1800" dirty="0"/>
              <a:t>Once the longitudinal resonant frequency is found. The dynamic elastic modulus can be computed</a:t>
            </a:r>
          </a:p>
        </p:txBody>
      </p:sp>
    </p:spTree>
    <p:extLst>
      <p:ext uri="{BB962C8B-B14F-4D97-AF65-F5344CB8AC3E}">
        <p14:creationId xmlns:p14="http://schemas.microsoft.com/office/powerpoint/2010/main" val="246252442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4790"/>
            <a:ext cx="7992888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Outline</a:t>
            </a:r>
          </a:p>
          <a:p>
            <a:pPr>
              <a:lnSpc>
                <a:spcPct val="200000"/>
              </a:lnSpc>
            </a:pPr>
            <a:r>
              <a:rPr lang="en-CA" sz="2000" dirty="0"/>
              <a:t>Forecasting Methodology Overview</a:t>
            </a:r>
          </a:p>
          <a:p>
            <a:pPr lvl="1">
              <a:lnSpc>
                <a:spcPct val="200000"/>
              </a:lnSpc>
            </a:pPr>
            <a:r>
              <a:rPr lang="en-CA" sz="1600" dirty="0"/>
              <a:t>Dynamic elastic modulus vs age relationship</a:t>
            </a:r>
          </a:p>
          <a:p>
            <a:pPr lvl="1">
              <a:lnSpc>
                <a:spcPct val="200000"/>
              </a:lnSpc>
            </a:pPr>
            <a:r>
              <a:rPr lang="en-CA" sz="1600" dirty="0"/>
              <a:t>Static-dynamic elastic modulus relationship</a:t>
            </a:r>
          </a:p>
          <a:p>
            <a:pPr lvl="1">
              <a:lnSpc>
                <a:spcPct val="200000"/>
              </a:lnSpc>
            </a:pPr>
            <a:r>
              <a:rPr lang="en-CA" sz="1600" dirty="0"/>
              <a:t>Estimation of static modulus at 28</a:t>
            </a:r>
            <a:r>
              <a:rPr lang="en-CA" sz="1600" baseline="30000" dirty="0"/>
              <a:t>th</a:t>
            </a:r>
            <a:r>
              <a:rPr lang="en-CA" sz="1600" dirty="0"/>
              <a:t> day</a:t>
            </a:r>
          </a:p>
          <a:p>
            <a:endParaRPr lang="en-CA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B2CE3185-CF29-C03A-6262-A3DF3198AA0E}"/>
              </a:ext>
            </a:extLst>
          </p:cNvPr>
          <p:cNvSpPr txBox="1"/>
          <p:nvPr/>
        </p:nvSpPr>
        <p:spPr>
          <a:xfrm>
            <a:off x="539552" y="123478"/>
            <a:ext cx="395332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Forecasting Methodology</a:t>
            </a:r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745B0-2EF0-01AC-01EB-DDE510F379AB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4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796910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BE41F-3384-5EC2-90CF-D5ACFDEC1B5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5</a:t>
            </a:fld>
            <a:endParaRPr lang="en-CA" sz="1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0B45929-397D-417A-D948-EAD4136F3BE0}"/>
              </a:ext>
            </a:extLst>
          </p:cNvPr>
          <p:cNvSpPr txBox="1"/>
          <p:nvPr/>
        </p:nvSpPr>
        <p:spPr>
          <a:xfrm>
            <a:off x="539552" y="123478"/>
            <a:ext cx="544251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Proposed Forecasting Methodology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865713C-97AB-7287-2EB7-E8A874FCFE9C}"/>
              </a:ext>
            </a:extLst>
          </p:cNvPr>
          <p:cNvPicPr/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73" b="5147"/>
          <a:stretch/>
        </p:blipFill>
        <p:spPr bwMode="auto">
          <a:xfrm>
            <a:off x="554637" y="1593114"/>
            <a:ext cx="2099466" cy="1141982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2" name="Rectangle 1">
            <a:extLst>
              <a:ext uri="{FF2B5EF4-FFF2-40B4-BE49-F238E27FC236}">
                <a16:creationId xmlns:a16="http://schemas.microsoft.com/office/drawing/2014/main" id="{996C191C-0B11-7854-CF94-E46DD7853D23}"/>
              </a:ext>
            </a:extLst>
          </p:cNvPr>
          <p:cNvSpPr/>
          <p:nvPr/>
        </p:nvSpPr>
        <p:spPr>
          <a:xfrm>
            <a:off x="539552" y="627534"/>
            <a:ext cx="3600400" cy="20293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88960527-A064-37C5-8642-1F83729D1C5F}"/>
              </a:ext>
            </a:extLst>
          </p:cNvPr>
          <p:cNvSpPr txBox="1"/>
          <p:nvPr/>
        </p:nvSpPr>
        <p:spPr>
          <a:xfrm>
            <a:off x="467544" y="688368"/>
            <a:ext cx="36004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sz="1400" dirty="0"/>
              <a:t>Test cylinders dynamically with time and compute linear regression </a:t>
            </a: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0F4AAFA6-6507-2C7E-07B7-A98BDB9E8C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2338915"/>
              </p:ext>
            </p:extLst>
          </p:nvPr>
        </p:nvGraphicFramePr>
        <p:xfrm>
          <a:off x="1763688" y="1163497"/>
          <a:ext cx="2189226" cy="4046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32473" imgH="449564" progId="Equation.DSMT4">
                  <p:embed/>
                </p:oleObj>
              </mc:Choice>
              <mc:Fallback>
                <p:oleObj name="Equation" r:id="rId3" imgW="2432473" imgH="449564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0F4AAFA6-6507-2C7E-07B7-A98BDB9E8C1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63688" y="1163497"/>
                        <a:ext cx="2189226" cy="4046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12">
            <a:extLst>
              <a:ext uri="{FF2B5EF4-FFF2-40B4-BE49-F238E27FC236}">
                <a16:creationId xmlns:a16="http://schemas.microsoft.com/office/drawing/2014/main" id="{2716C365-D61F-1FF7-8683-E53ED863FCF6}"/>
              </a:ext>
            </a:extLst>
          </p:cNvPr>
          <p:cNvSpPr/>
          <p:nvPr/>
        </p:nvSpPr>
        <p:spPr>
          <a:xfrm>
            <a:off x="5292081" y="627534"/>
            <a:ext cx="3600400" cy="20293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CD825452-EBD8-0092-4B75-E8434DDDAE02}"/>
              </a:ext>
            </a:extLst>
          </p:cNvPr>
          <p:cNvSpPr/>
          <p:nvPr/>
        </p:nvSpPr>
        <p:spPr>
          <a:xfrm>
            <a:off x="1604370" y="2961650"/>
            <a:ext cx="3600400" cy="202931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15" name="Connector: Elbow 14">
            <a:extLst>
              <a:ext uri="{FF2B5EF4-FFF2-40B4-BE49-F238E27FC236}">
                <a16:creationId xmlns:a16="http://schemas.microsoft.com/office/drawing/2014/main" id="{D640F36A-2B88-DCB2-1845-65DB6289D961}"/>
              </a:ext>
            </a:extLst>
          </p:cNvPr>
          <p:cNvCxnSpPr>
            <a:stCxn id="2" idx="3"/>
            <a:endCxn id="13" idx="1"/>
          </p:cNvCxnSpPr>
          <p:nvPr/>
        </p:nvCxnSpPr>
        <p:spPr>
          <a:xfrm>
            <a:off x="4139952" y="1642192"/>
            <a:ext cx="1152129" cy="12700"/>
          </a:xfrm>
          <a:prstGeom prst="bentConnector3">
            <a:avLst>
              <a:gd name="adj1" fmla="val 32932"/>
            </a:avLst>
          </a:prstGeom>
          <a:ln w="1016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32CE56D8-93FD-A4FE-70D5-747FD8493873}"/>
              </a:ext>
            </a:extLst>
          </p:cNvPr>
          <p:cNvSpPr txBox="1"/>
          <p:nvPr/>
        </p:nvSpPr>
        <p:spPr>
          <a:xfrm>
            <a:off x="5292080" y="715302"/>
            <a:ext cx="360040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sz="1400" dirty="0"/>
              <a:t>Correlate the dynamic modulus regression to static modulus using their relationship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FCC8FF4-AB8B-ACAE-1E1B-4E58A7A78B6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233714"/>
              </p:ext>
            </p:extLst>
          </p:nvPr>
        </p:nvGraphicFramePr>
        <p:xfrm>
          <a:off x="5868144" y="1547265"/>
          <a:ext cx="218757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7067" imgH="449564" progId="Equation.DSMT4">
                  <p:embed/>
                </p:oleObj>
              </mc:Choice>
              <mc:Fallback>
                <p:oleObj name="Equation" r:id="rId5" imgW="2187067" imgH="449564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DFCC8FF4-AB8B-ACAE-1E1B-4E58A7A78B6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8144" y="1547265"/>
                        <a:ext cx="2187575" cy="449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1" name="Picture 20">
            <a:extLst>
              <a:ext uri="{FF2B5EF4-FFF2-40B4-BE49-F238E27FC236}">
                <a16:creationId xmlns:a16="http://schemas.microsoft.com/office/drawing/2014/main" id="{05C926BC-4111-CE11-AA18-B0369934941A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3393" t="2997" r="2507" b="4030"/>
          <a:stretch/>
        </p:blipFill>
        <p:spPr>
          <a:xfrm>
            <a:off x="2843808" y="3442287"/>
            <a:ext cx="2170981" cy="1462084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A04F8242-D96A-A5BF-7340-00D8338057D8}"/>
              </a:ext>
            </a:extLst>
          </p:cNvPr>
          <p:cNvSpPr txBox="1"/>
          <p:nvPr/>
        </p:nvSpPr>
        <p:spPr>
          <a:xfrm>
            <a:off x="1547664" y="3053481"/>
            <a:ext cx="3600401" cy="73866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109728" indent="0">
              <a:buNone/>
            </a:pPr>
            <a:r>
              <a:rPr lang="en-CA" sz="1400" dirty="0"/>
              <a:t>Estimate the expected static value based on the extrapolation of the linear regression</a:t>
            </a:r>
          </a:p>
        </p:txBody>
      </p:sp>
    </p:spTree>
    <p:extLst>
      <p:ext uri="{BB962C8B-B14F-4D97-AF65-F5344CB8AC3E}">
        <p14:creationId xmlns:p14="http://schemas.microsoft.com/office/powerpoint/2010/main" val="47476695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BE41F-3384-5EC2-90CF-D5ACFDEC1B5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6</a:t>
            </a:fld>
            <a:endParaRPr lang="en-CA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F42B0A-F518-7A2C-BEEF-70D4EF92DB55}"/>
              </a:ext>
            </a:extLst>
          </p:cNvPr>
          <p:cNvSpPr txBox="1"/>
          <p:nvPr/>
        </p:nvSpPr>
        <p:spPr>
          <a:xfrm>
            <a:off x="539552" y="123478"/>
            <a:ext cx="4051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Forecasting Methodology</a:t>
            </a:r>
          </a:p>
        </p:txBody>
      </p:sp>
      <p:sp>
        <p:nvSpPr>
          <p:cNvPr id="17" name="Content Placeholder 1">
            <a:extLst>
              <a:ext uri="{FF2B5EF4-FFF2-40B4-BE49-F238E27FC236}">
                <a16:creationId xmlns:a16="http://schemas.microsoft.com/office/drawing/2014/main" id="{9F5689AD-75D4-1AC4-ED66-95B838B57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4791"/>
            <a:ext cx="7992888" cy="858848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Young’s modulus vs Age</a:t>
            </a:r>
          </a:p>
          <a:p>
            <a:r>
              <a:rPr lang="en-CA" sz="1800" dirty="0"/>
              <a:t>Both, static and dynamic elastic modulus mature linearly in semi logarithmic plot (between 1-28</a:t>
            </a:r>
            <a:r>
              <a:rPr lang="en-CA" sz="1800" baseline="30000" dirty="0"/>
              <a:t>th</a:t>
            </a:r>
            <a:r>
              <a:rPr lang="en-CA" sz="1800" dirty="0"/>
              <a:t> day)</a:t>
            </a:r>
          </a:p>
          <a:p>
            <a:pPr lvl="1"/>
            <a:endParaRPr lang="en-CA" sz="1600" dirty="0"/>
          </a:p>
          <a:p>
            <a:endParaRPr lang="en-CA" sz="2000" dirty="0"/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7A876C33-1400-D666-7982-E0892A24103D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2500" t="45328"/>
          <a:stretch/>
        </p:blipFill>
        <p:spPr>
          <a:xfrm>
            <a:off x="5219582" y="2077963"/>
            <a:ext cx="3419980" cy="2139702"/>
          </a:xfrm>
          <a:prstGeom prst="rect">
            <a:avLst/>
          </a:prstGeom>
        </p:spPr>
      </p:pic>
      <p:pic>
        <p:nvPicPr>
          <p:cNvPr id="23" name="Picture 22">
            <a:extLst>
              <a:ext uri="{FF2B5EF4-FFF2-40B4-BE49-F238E27FC236}">
                <a16:creationId xmlns:a16="http://schemas.microsoft.com/office/drawing/2014/main" id="{03D576D9-8170-CC51-B5AE-2541D8330C20}"/>
              </a:ext>
            </a:extLst>
          </p:cNvPr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55" t="50849" r="95054" b="19713"/>
          <a:stretch/>
        </p:blipFill>
        <p:spPr>
          <a:xfrm>
            <a:off x="4867581" y="2331598"/>
            <a:ext cx="360040" cy="1152128"/>
          </a:xfrm>
          <a:prstGeom prst="rect">
            <a:avLst/>
          </a:prstGeom>
        </p:spPr>
      </p:pic>
      <p:pic>
        <p:nvPicPr>
          <p:cNvPr id="24" name="Picture 23">
            <a:extLst>
              <a:ext uri="{FF2B5EF4-FFF2-40B4-BE49-F238E27FC236}">
                <a16:creationId xmlns:a16="http://schemas.microsoft.com/office/drawing/2014/main" id="{CEAD0A80-B4AB-2C60-7E6B-CFCAFF52FCC1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7594" t="45337" r="1368"/>
          <a:stretch/>
        </p:blipFill>
        <p:spPr>
          <a:xfrm>
            <a:off x="1043608" y="2077963"/>
            <a:ext cx="3240360" cy="2139702"/>
          </a:xfrm>
          <a:prstGeom prst="rect">
            <a:avLst/>
          </a:prstGeom>
        </p:spPr>
      </p:pic>
      <p:pic>
        <p:nvPicPr>
          <p:cNvPr id="25" name="Picture 24">
            <a:extLst>
              <a:ext uri="{FF2B5EF4-FFF2-40B4-BE49-F238E27FC236}">
                <a16:creationId xmlns:a16="http://schemas.microsoft.com/office/drawing/2014/main" id="{9C79A57F-608D-981A-85BF-0D77DB29667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" t="50678" r="96551" b="18050"/>
          <a:stretch/>
        </p:blipFill>
        <p:spPr>
          <a:xfrm>
            <a:off x="687588" y="2254574"/>
            <a:ext cx="360040" cy="122413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58498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BE41F-3384-5EC2-90CF-D5ACFDEC1B5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7</a:t>
            </a:fld>
            <a:endParaRPr lang="en-CA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F42B0A-F518-7A2C-BEEF-70D4EF92DB55}"/>
              </a:ext>
            </a:extLst>
          </p:cNvPr>
          <p:cNvSpPr txBox="1"/>
          <p:nvPr/>
        </p:nvSpPr>
        <p:spPr>
          <a:xfrm>
            <a:off x="539552" y="123478"/>
            <a:ext cx="4051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Forecasting Methodology</a:t>
            </a:r>
          </a:p>
        </p:txBody>
      </p:sp>
      <p:sp>
        <p:nvSpPr>
          <p:cNvPr id="17" name="Content Placeholder 1">
            <a:extLst>
              <a:ext uri="{FF2B5EF4-FFF2-40B4-BE49-F238E27FC236}">
                <a16:creationId xmlns:a16="http://schemas.microsoft.com/office/drawing/2014/main" id="{9F5689AD-75D4-1AC4-ED66-95B838B57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4791"/>
            <a:ext cx="7992888" cy="858848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Static vs Dynamic elastic modulus</a:t>
            </a:r>
          </a:p>
          <a:p>
            <a:r>
              <a:rPr lang="en-CA" sz="1800" dirty="0"/>
              <a:t>The relationship between both moduli is linear</a:t>
            </a:r>
          </a:p>
          <a:p>
            <a:pPr lvl="1"/>
            <a:endParaRPr lang="en-CA" sz="1600" dirty="0"/>
          </a:p>
          <a:p>
            <a:endParaRPr lang="en-CA" sz="2000" dirty="0"/>
          </a:p>
        </p:txBody>
      </p:sp>
      <p:pic>
        <p:nvPicPr>
          <p:cNvPr id="8" name="Picture 7" descr="Chart, scatter chart&#10;&#10;Description automatically generated">
            <a:extLst>
              <a:ext uri="{FF2B5EF4-FFF2-40B4-BE49-F238E27FC236}">
                <a16:creationId xmlns:a16="http://schemas.microsoft.com/office/drawing/2014/main" id="{513071CA-436F-A0A4-9A2D-B79EDF06A703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03648" y="1471023"/>
            <a:ext cx="4896636" cy="367247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53181464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1EBE41F-3384-5EC2-90CF-D5ACFDEC1B51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8</a:t>
            </a:fld>
            <a:endParaRPr lang="en-CA" sz="12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69F42B0A-F518-7A2C-BEEF-70D4EF92DB55}"/>
              </a:ext>
            </a:extLst>
          </p:cNvPr>
          <p:cNvSpPr txBox="1"/>
          <p:nvPr/>
        </p:nvSpPr>
        <p:spPr>
          <a:xfrm>
            <a:off x="539552" y="123478"/>
            <a:ext cx="405110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Forecasting Methodology</a:t>
            </a:r>
          </a:p>
        </p:txBody>
      </p:sp>
      <p:sp>
        <p:nvSpPr>
          <p:cNvPr id="17" name="Content Placeholder 1">
            <a:extLst>
              <a:ext uri="{FF2B5EF4-FFF2-40B4-BE49-F238E27FC236}">
                <a16:creationId xmlns:a16="http://schemas.microsoft.com/office/drawing/2014/main" id="{9F5689AD-75D4-1AC4-ED66-95B838B574D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04791"/>
            <a:ext cx="7992888" cy="858848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Estimation of Static modulus at 28</a:t>
            </a:r>
            <a:r>
              <a:rPr lang="en-CA" sz="2000" b="1" baseline="30000" dirty="0"/>
              <a:t>th</a:t>
            </a:r>
            <a:r>
              <a:rPr lang="en-CA" sz="2000" b="1" dirty="0"/>
              <a:t> day</a:t>
            </a:r>
          </a:p>
          <a:p>
            <a:r>
              <a:rPr lang="en-CA" sz="1800" dirty="0"/>
              <a:t>The relationship between both moduli is linear</a:t>
            </a:r>
          </a:p>
          <a:p>
            <a:pPr lvl="1"/>
            <a:endParaRPr lang="en-CA" sz="1600" dirty="0"/>
          </a:p>
          <a:p>
            <a:endParaRPr lang="en-CA" sz="2000" dirty="0"/>
          </a:p>
        </p:txBody>
      </p:sp>
      <p:pic>
        <p:nvPicPr>
          <p:cNvPr id="3" name="Picture 2" descr="Chart&#10;&#10;Description automatically generated">
            <a:extLst>
              <a:ext uri="{FF2B5EF4-FFF2-40B4-BE49-F238E27FC236}">
                <a16:creationId xmlns:a16="http://schemas.microsoft.com/office/drawing/2014/main" id="{004A3BC2-E8A3-F0C3-9F93-8D5F29C4623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568" y="1491630"/>
            <a:ext cx="3645035" cy="2834646"/>
          </a:xfrm>
          <a:prstGeom prst="rect">
            <a:avLst/>
          </a:prstGeom>
        </p:spPr>
      </p:pic>
      <p:pic>
        <p:nvPicPr>
          <p:cNvPr id="6" name="Picture 5" descr="Chart, scatter chart&#10;&#10;Description automatically generated">
            <a:extLst>
              <a:ext uri="{FF2B5EF4-FFF2-40B4-BE49-F238E27FC236}">
                <a16:creationId xmlns:a16="http://schemas.microsoft.com/office/drawing/2014/main" id="{0ABE3761-4D79-D3D7-C736-CCD033563209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32127" y="1491630"/>
            <a:ext cx="3645035" cy="2834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0756627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199926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Conclusions</a:t>
            </a: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8280920" cy="3733919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When using the test setup and the signal processing algorithm proposed, the resonant frequencies were accurately found for all tests</a:t>
            </a:r>
          </a:p>
          <a:p>
            <a:pPr>
              <a:lnSpc>
                <a:spcPct val="100000"/>
              </a:lnSpc>
            </a:pP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Based on the linearity of the elastic moduli and age, it’s possible to accurately forecast the static modulus using early age measurements of the dynamic modulus.</a:t>
            </a:r>
          </a:p>
          <a:p>
            <a:pPr>
              <a:lnSpc>
                <a:spcPct val="100000"/>
              </a:lnSpc>
            </a:pP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The 95% confidence interval for the static modulus found was within ±7.4% of the expected value.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However the actual error for the estimation for the computed example was less than 2%</a:t>
            </a:r>
            <a:endParaRPr lang="en-CA" sz="2000" dirty="0"/>
          </a:p>
          <a:p>
            <a:r>
              <a:rPr lang="en-CA" sz="2000" dirty="0"/>
              <a:t>Methodology useful for cylinders with length between 11 – 50 cm. (Assuming an L/D =2)</a:t>
            </a:r>
          </a:p>
          <a:p>
            <a:endParaRPr lang="en-CA" sz="2000" dirty="0"/>
          </a:p>
          <a:p>
            <a:endParaRPr lang="en-CA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E10856F2-84AE-AF36-C72B-C354B5C75676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29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53428822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sz="2400" b="1" u="sng" dirty="0" err="1">
                <a:latin typeface="+mj-lt"/>
              </a:rPr>
              <a:t>Introduction</a:t>
            </a:r>
            <a:r>
              <a:rPr lang="es-419" sz="2400" b="1" u="sng" dirty="0">
                <a:latin typeface="+mj-lt"/>
              </a:rPr>
              <a:t> </a:t>
            </a:r>
            <a:r>
              <a:rPr lang="en-CA" sz="2400" b="1" u="sng" dirty="0">
                <a:latin typeface="+mj-lt"/>
              </a:rPr>
              <a:t>– Static Test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37DD50B1-A24B-60E0-AE95-15077A36D97C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71493" y="1085434"/>
            <a:ext cx="2135745" cy="1859479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19423C74-B00E-2B66-ECAA-64D28E5343D1}"/>
              </a:ext>
            </a:extLst>
          </p:cNvPr>
          <p:cNvSpPr txBox="1"/>
          <p:nvPr/>
        </p:nvSpPr>
        <p:spPr>
          <a:xfrm>
            <a:off x="402744" y="1292712"/>
            <a:ext cx="2513072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dirty="0">
                <a:ea typeface="Verdana" panose="020B0604030504040204" pitchFamily="34" charset="0"/>
              </a:rPr>
              <a:t>Standard Concrete Cylinders</a:t>
            </a:r>
          </a:p>
          <a:p>
            <a:pPr algn="ctr"/>
            <a:r>
              <a:rPr lang="en-CA" sz="2000" dirty="0">
                <a:ea typeface="Verdana" panose="020B0604030504040204" pitchFamily="34" charset="0"/>
              </a:rPr>
              <a:t>10x20 cm</a:t>
            </a:r>
          </a:p>
        </p:txBody>
      </p:sp>
      <p:cxnSp>
        <p:nvCxnSpPr>
          <p:cNvPr id="14" name="Connector: Elbow 13">
            <a:extLst>
              <a:ext uri="{FF2B5EF4-FFF2-40B4-BE49-F238E27FC236}">
                <a16:creationId xmlns:a16="http://schemas.microsoft.com/office/drawing/2014/main" id="{D5EFAE9F-D794-0550-0937-75AAF4D46F83}"/>
              </a:ext>
            </a:extLst>
          </p:cNvPr>
          <p:cNvCxnSpPr>
            <a:cxnSpLocks/>
            <a:stCxn id="12" idx="1"/>
            <a:endCxn id="11" idx="0"/>
          </p:cNvCxnSpPr>
          <p:nvPr/>
        </p:nvCxnSpPr>
        <p:spPr>
          <a:xfrm rot="10800000" flipV="1">
            <a:off x="3939366" y="755580"/>
            <a:ext cx="1220946" cy="329853"/>
          </a:xfrm>
          <a:prstGeom prst="bentConnector2">
            <a:avLst/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C8277C79-649C-0091-486A-EACB2384E17E}"/>
              </a:ext>
            </a:extLst>
          </p:cNvPr>
          <p:cNvSpPr txBox="1"/>
          <p:nvPr/>
        </p:nvSpPr>
        <p:spPr>
          <a:xfrm>
            <a:off x="688246" y="654424"/>
            <a:ext cx="1897745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CA" sz="2000" b="1" dirty="0">
                <a:latin typeface="Verdana" panose="020B0604030504040204" pitchFamily="34" charset="0"/>
                <a:ea typeface="Verdana" panose="020B0604030504040204" pitchFamily="34" charset="0"/>
              </a:rPr>
              <a:t>Quality Assurance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81430E22-9BD1-C027-20B4-C88810122133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95736" y="3168274"/>
            <a:ext cx="2902122" cy="1934202"/>
          </a:xfrm>
          <a:prstGeom prst="rect">
            <a:avLst/>
          </a:prstGeom>
        </p:spPr>
      </p:pic>
      <p:cxnSp>
        <p:nvCxnSpPr>
          <p:cNvPr id="27" name="Connector: Elbow 26">
            <a:extLst>
              <a:ext uri="{FF2B5EF4-FFF2-40B4-BE49-F238E27FC236}">
                <a16:creationId xmlns:a16="http://schemas.microsoft.com/office/drawing/2014/main" id="{0F425391-1D69-740F-47F9-0F3B8ED6A124}"/>
              </a:ext>
            </a:extLst>
          </p:cNvPr>
          <p:cNvCxnSpPr>
            <a:cxnSpLocks/>
            <a:stCxn id="11" idx="2"/>
            <a:endCxn id="22" idx="1"/>
          </p:cNvCxnSpPr>
          <p:nvPr/>
        </p:nvCxnSpPr>
        <p:spPr>
          <a:xfrm rot="5400000">
            <a:off x="2472320" y="2668329"/>
            <a:ext cx="1190462" cy="1743630"/>
          </a:xfrm>
          <a:prstGeom prst="bentConnector4">
            <a:avLst>
              <a:gd name="adj1" fmla="val 9381"/>
              <a:gd name="adj2" fmla="val 113111"/>
            </a:avLst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TextBox 29">
            <a:extLst>
              <a:ext uri="{FF2B5EF4-FFF2-40B4-BE49-F238E27FC236}">
                <a16:creationId xmlns:a16="http://schemas.microsoft.com/office/drawing/2014/main" id="{399D681D-93A5-CA2C-7F56-869555081328}"/>
              </a:ext>
            </a:extLst>
          </p:cNvPr>
          <p:cNvSpPr txBox="1"/>
          <p:nvPr/>
        </p:nvSpPr>
        <p:spPr>
          <a:xfrm>
            <a:off x="402744" y="4171116"/>
            <a:ext cx="20090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sz="2000" dirty="0">
                <a:latin typeface="Verdana" panose="020B0604030504040204" pitchFamily="34" charset="0"/>
                <a:ea typeface="Verdana" panose="020B0604030504040204" pitchFamily="34" charset="0"/>
              </a:rPr>
              <a:t>Standard </a:t>
            </a:r>
            <a:r>
              <a:rPr lang="es-419" sz="2000" dirty="0" err="1">
                <a:latin typeface="Verdana" panose="020B0604030504040204" pitchFamily="34" charset="0"/>
                <a:ea typeface="Verdana" panose="020B0604030504040204" pitchFamily="34" charset="0"/>
              </a:rPr>
              <a:t>for</a:t>
            </a:r>
            <a:r>
              <a:rPr lang="es-419" sz="2000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s-419" sz="2000" dirty="0" err="1">
                <a:latin typeface="Verdana" panose="020B0604030504040204" pitchFamily="34" charset="0"/>
                <a:ea typeface="Verdana" panose="020B0604030504040204" pitchFamily="34" charset="0"/>
              </a:rPr>
              <a:t>static</a:t>
            </a:r>
            <a:r>
              <a:rPr lang="es-419" sz="2000" dirty="0">
                <a:latin typeface="Verdana" panose="020B0604030504040204" pitchFamily="34" charset="0"/>
                <a:ea typeface="Verdana" panose="020B0604030504040204" pitchFamily="34" charset="0"/>
              </a:rPr>
              <a:t> test</a:t>
            </a:r>
          </a:p>
        </p:txBody>
      </p:sp>
      <p:pic>
        <p:nvPicPr>
          <p:cNvPr id="10" name="Picture 2" descr="No automatic alt text available.">
            <a:extLst>
              <a:ext uri="{FF2B5EF4-FFF2-40B4-BE49-F238E27FC236}">
                <a16:creationId xmlns:a16="http://schemas.microsoft.com/office/drawing/2014/main" id="{0E47E824-D886-E6FC-9B24-3AD20A7BED5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60312" y="555526"/>
            <a:ext cx="3901572" cy="2926179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F854B5E-DABD-A1A2-AE17-8D3811DF9632}"/>
              </a:ext>
            </a:extLst>
          </p:cNvPr>
          <p:cNvSpPr txBox="1"/>
          <p:nvPr/>
        </p:nvSpPr>
        <p:spPr>
          <a:xfrm>
            <a:off x="5160312" y="555526"/>
            <a:ext cx="2388316" cy="40011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CA" sz="2000" dirty="0">
                <a:ea typeface="Verdana" panose="020B0604030504040204" pitchFamily="34" charset="0"/>
              </a:rPr>
              <a:t>Construction Site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504E2A48-E04F-4187-9165-59381C3829E9}"/>
              </a:ext>
            </a:extLst>
          </p:cNvPr>
          <p:cNvSpPr txBox="1"/>
          <p:nvPr/>
        </p:nvSpPr>
        <p:spPr>
          <a:xfrm>
            <a:off x="5160312" y="3681759"/>
            <a:ext cx="3372128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419" dirty="0" err="1">
                <a:latin typeface="Verdana" panose="020B0604030504040204" pitchFamily="34" charset="0"/>
                <a:ea typeface="Verdana" panose="020B0604030504040204" pitchFamily="34" charset="0"/>
              </a:rPr>
              <a:t>Compressive</a:t>
            </a:r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s-419" dirty="0" err="1">
                <a:latin typeface="Verdana" panose="020B0604030504040204" pitchFamily="34" charset="0"/>
                <a:ea typeface="Verdana" panose="020B0604030504040204" pitchFamily="34" charset="0"/>
              </a:rPr>
              <a:t>Strength</a:t>
            </a:r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 (</a:t>
            </a:r>
            <a:r>
              <a:rPr lang="es-419" dirty="0" err="1">
                <a:latin typeface="Verdana" panose="020B0604030504040204" pitchFamily="34" charset="0"/>
                <a:ea typeface="Verdana" panose="020B0604030504040204" pitchFamily="34" charset="0"/>
              </a:rPr>
              <a:t>f</a:t>
            </a:r>
            <a:r>
              <a:rPr lang="es-419" baseline="-25000" dirty="0" err="1">
                <a:latin typeface="Verdana" panose="020B0604030504040204" pitchFamily="34" charset="0"/>
                <a:ea typeface="Verdana" panose="020B0604030504040204" pitchFamily="34" charset="0"/>
              </a:rPr>
              <a:t>c</a:t>
            </a:r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)</a:t>
            </a:r>
          </a:p>
          <a:p>
            <a:r>
              <a:rPr lang="es-419" dirty="0" err="1">
                <a:latin typeface="Verdana" panose="020B0604030504040204" pitchFamily="34" charset="0"/>
                <a:ea typeface="Verdana" panose="020B0604030504040204" pitchFamily="34" charset="0"/>
              </a:rPr>
              <a:t>Young’s</a:t>
            </a:r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 </a:t>
            </a:r>
            <a:r>
              <a:rPr lang="es-419" dirty="0" err="1">
                <a:latin typeface="Verdana" panose="020B0604030504040204" pitchFamily="34" charset="0"/>
                <a:ea typeface="Verdana" panose="020B0604030504040204" pitchFamily="34" charset="0"/>
              </a:rPr>
              <a:t>modulus</a:t>
            </a:r>
            <a:r>
              <a:rPr lang="es-419" dirty="0">
                <a:latin typeface="Verdana" panose="020B0604030504040204" pitchFamily="34" charset="0"/>
                <a:ea typeface="Verdana" panose="020B0604030504040204" pitchFamily="34" charset="0"/>
              </a:rPr>
              <a:t> (E)</a:t>
            </a:r>
          </a:p>
        </p:txBody>
      </p:sp>
      <p:sp>
        <p:nvSpPr>
          <p:cNvPr id="46" name="Slide Number Placeholder 3">
            <a:extLst>
              <a:ext uri="{FF2B5EF4-FFF2-40B4-BE49-F238E27FC236}">
                <a16:creationId xmlns:a16="http://schemas.microsoft.com/office/drawing/2014/main" id="{05C9F268-A1B0-3BC7-44D3-84BFB0835582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3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226108017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35092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Special considerations</a:t>
            </a: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8280920" cy="3733919"/>
          </a:xfrm>
        </p:spPr>
        <p:txBody>
          <a:bodyPr/>
          <a:lstStyle/>
          <a:p>
            <a:r>
              <a:rPr lang="en-CA" sz="2000" dirty="0"/>
              <a:t>Methodology useful for cylinders with length between 11 – 50 cm. (Assuming an L/D =2)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Smartphones microphones required validation of relatively flat frequency response within band of interest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It is recommender to use a hammer with low mass handle.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For concrete, it is recommended a steel sphere with diameter around 10% the length of the cylinder.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The impact and microphone location have large </a:t>
            </a:r>
            <a:r>
              <a:rPr lang="en-CA" sz="2000" dirty="0" err="1">
                <a:latin typeface="Verdana" panose="020B0604030504040204" pitchFamily="34" charset="0"/>
                <a:ea typeface="Verdana" panose="020B0604030504040204" pitchFamily="34" charset="0"/>
              </a:rPr>
              <a:t>tolerancies</a:t>
            </a:r>
            <a:endParaRPr lang="en-CA" sz="2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The foam support could be optional. But it is recommended for cleaner signals</a:t>
            </a: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The E</a:t>
            </a:r>
            <a:r>
              <a:rPr lang="en-CA" sz="20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S</a:t>
            </a: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-E</a:t>
            </a:r>
            <a:r>
              <a:rPr lang="en-CA" sz="20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D</a:t>
            </a: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 relationship is recommended to be obtained by the concrete supplier</a:t>
            </a:r>
          </a:p>
          <a:p>
            <a:endParaRPr lang="en-CA" sz="2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CA" sz="2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endParaRPr lang="en-CA" sz="2000" dirty="0"/>
          </a:p>
          <a:p>
            <a:endParaRPr lang="en-CA" sz="2000" dirty="0"/>
          </a:p>
          <a:p>
            <a:endParaRPr lang="en-CA" sz="2000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8CA0723-9457-ACBD-979C-439CE5959B5D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30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558724914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23826D-97D4-21C5-625D-B85B47EAD4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552" y="717258"/>
            <a:ext cx="8424936" cy="3733919"/>
          </a:xfrm>
        </p:spPr>
        <p:txBody>
          <a:bodyPr/>
          <a:lstStyle/>
          <a:p>
            <a:pPr marL="109728" indent="0">
              <a:buNone/>
              <a:tabLst>
                <a:tab pos="447675" algn="l"/>
              </a:tabLst>
            </a:pPr>
            <a:r>
              <a:rPr lang="en-CA" sz="1200" dirty="0"/>
              <a:t>[1]	ASTM C39/C39M, </a:t>
            </a:r>
            <a:r>
              <a:rPr lang="en-US" sz="1200" i="1" dirty="0"/>
              <a:t>Standard test method for compressive strength of cylindrical concrete specimens</a:t>
            </a:r>
            <a:r>
              <a:rPr lang="en-US" sz="1200" dirty="0"/>
              <a:t>. 2018, ASTM International: West Conshohocken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CA" sz="1200" dirty="0"/>
              <a:t>[2]	Boone, S.D., </a:t>
            </a:r>
            <a:r>
              <a:rPr lang="en-US" sz="1200" dirty="0"/>
              <a:t>A comparison between the compressive strength and the dynamic properties of concrete as a function of time. 2005, University of Tennessee, Knoxville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3]	Bay, J.A. and H. </a:t>
            </a:r>
            <a:r>
              <a:rPr lang="en-US" sz="1200" dirty="0" err="1"/>
              <a:t>Stokoe</a:t>
            </a:r>
            <a:r>
              <a:rPr lang="en-US" sz="1200" dirty="0"/>
              <a:t>, </a:t>
            </a:r>
            <a:r>
              <a:rPr lang="en-US" sz="1200" i="1" dirty="0"/>
              <a:t>Field and laboratory determination of elastic properties of </a:t>
            </a:r>
            <a:r>
              <a:rPr lang="en-US" sz="1200" i="1" dirty="0" err="1"/>
              <a:t>portland</a:t>
            </a:r>
            <a:r>
              <a:rPr lang="en-US" sz="1200" i="1" dirty="0"/>
              <a:t> cement concrete using seismic techniques.</a:t>
            </a:r>
            <a:r>
              <a:rPr lang="en-US" sz="1200" dirty="0"/>
              <a:t> Transportation Research Record, 1992(1355)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4]	Neville, A.M., </a:t>
            </a:r>
            <a:r>
              <a:rPr lang="en-US" sz="1200" i="1" dirty="0"/>
              <a:t>Properties of concrete</a:t>
            </a:r>
            <a:r>
              <a:rPr lang="en-US" sz="1200" dirty="0"/>
              <a:t>. 1996: Pearson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5]	Free Icon Library. 2019; Available from: </a:t>
            </a:r>
            <a:r>
              <a:rPr lang="en-US" sz="1200" dirty="0">
                <a:hlinkClick r:id="rId2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https://icon-library.net/</a:t>
            </a:r>
            <a:r>
              <a:rPr lang="en-US" sz="1200" dirty="0"/>
              <a:t>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6]	</a:t>
            </a:r>
            <a:r>
              <a:rPr lang="en-US" sz="1200" dirty="0" err="1"/>
              <a:t>Carino</a:t>
            </a:r>
            <a:r>
              <a:rPr lang="en-US" sz="1200" dirty="0"/>
              <a:t>, N.J. </a:t>
            </a:r>
            <a:r>
              <a:rPr lang="en-US" sz="1200" i="1" dirty="0"/>
              <a:t>The impact-echo method: an overview</a:t>
            </a:r>
            <a:r>
              <a:rPr lang="en-US" sz="1200" dirty="0"/>
              <a:t>. in </a:t>
            </a:r>
            <a:r>
              <a:rPr lang="en-US" sz="1200" i="1" dirty="0"/>
              <a:t>2001 Structures Congress &amp; Exposition</a:t>
            </a:r>
            <a:r>
              <a:rPr lang="en-US" sz="1200" dirty="0"/>
              <a:t>. American Society of Civil Engineering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7]	Lin, Y., M. </a:t>
            </a:r>
            <a:r>
              <a:rPr lang="en-US" sz="1200" dirty="0" err="1"/>
              <a:t>Sansalone</a:t>
            </a:r>
            <a:r>
              <a:rPr lang="en-US" sz="1200" dirty="0"/>
              <a:t>, and N. </a:t>
            </a:r>
            <a:r>
              <a:rPr lang="en-US" sz="1200" dirty="0" err="1"/>
              <a:t>Carino</a:t>
            </a:r>
            <a:r>
              <a:rPr lang="en-US" sz="1200" dirty="0"/>
              <a:t>, </a:t>
            </a:r>
            <a:r>
              <a:rPr lang="en-US" sz="1200" i="1" dirty="0"/>
              <a:t>Impact-echo response of concrete shafts.</a:t>
            </a:r>
            <a:r>
              <a:rPr lang="en-US" sz="1200" dirty="0"/>
              <a:t> Geotechnical Testing Journal, 1991. </a:t>
            </a:r>
            <a:r>
              <a:rPr lang="en-US" sz="1200" b="1" dirty="0"/>
              <a:t>14</a:t>
            </a:r>
            <a:r>
              <a:rPr lang="en-US" sz="1200" dirty="0"/>
              <a:t>(2): p. 121–137-121–137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8]	Love, A.E.H., </a:t>
            </a:r>
            <a:r>
              <a:rPr lang="en-US" sz="1200" i="1" dirty="0"/>
              <a:t>A Treatise on the Mathematical Theory of Elasticity</a:t>
            </a:r>
            <a:r>
              <a:rPr lang="en-US" sz="1200" dirty="0"/>
              <a:t>. 1944: Cambridge University Press Warehouse.</a:t>
            </a:r>
          </a:p>
          <a:p>
            <a:pPr marL="109728" indent="0">
              <a:buNone/>
              <a:tabLst>
                <a:tab pos="447675" algn="l"/>
              </a:tabLst>
            </a:pPr>
            <a:r>
              <a:rPr lang="en-US" sz="1200" dirty="0"/>
              <a:t>[9]	ASTM C215/C215M, </a:t>
            </a:r>
            <a:r>
              <a:rPr lang="en-US" sz="1200" i="1" dirty="0"/>
              <a:t>Standard test method for fundamental transverse, longitudinal, and torsional resonant frequencies of concrete specimens</a:t>
            </a:r>
            <a:r>
              <a:rPr lang="en-US" sz="1200" dirty="0"/>
              <a:t>. 2014.</a:t>
            </a:r>
          </a:p>
          <a:p>
            <a:pPr marL="109728" indent="0">
              <a:buNone/>
              <a:tabLst>
                <a:tab pos="447675" algn="l"/>
              </a:tabLst>
            </a:pPr>
            <a:endParaRPr lang="en-US" sz="1200" i="1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i="1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b="1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i="1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i="1" dirty="0"/>
          </a:p>
          <a:p>
            <a:pPr marL="109728" indent="0">
              <a:buNone/>
              <a:tabLst>
                <a:tab pos="447675" algn="l"/>
              </a:tabLst>
            </a:pPr>
            <a:endParaRPr lang="en-US" sz="1200" i="1" dirty="0"/>
          </a:p>
          <a:p>
            <a:pPr marL="109728" indent="0">
              <a:buNone/>
            </a:pPr>
            <a:endParaRPr lang="en-CA" sz="2000" i="1" dirty="0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57F963F-F799-F013-A522-661C341B67DF}"/>
              </a:ext>
            </a:extLst>
          </p:cNvPr>
          <p:cNvSpPr txBox="1"/>
          <p:nvPr/>
        </p:nvSpPr>
        <p:spPr>
          <a:xfrm>
            <a:off x="539552" y="123478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sz="2400" b="1" u="sng" dirty="0" err="1">
                <a:latin typeface="+mj-lt"/>
              </a:rPr>
              <a:t>References</a:t>
            </a:r>
            <a:endParaRPr lang="en-CA" sz="2400" b="1" u="sng" dirty="0">
              <a:latin typeface="+mj-lt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C1C75C2-69C1-7C6D-B560-24DA4E3BB1A2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31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276899164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>
            <a:extLst>
              <a:ext uri="{FF2B5EF4-FFF2-40B4-BE49-F238E27FC236}">
                <a16:creationId xmlns:a16="http://schemas.microsoft.com/office/drawing/2014/main" id="{757F963F-F799-F013-A522-661C341B67DF}"/>
              </a:ext>
            </a:extLst>
          </p:cNvPr>
          <p:cNvSpPr txBox="1"/>
          <p:nvPr/>
        </p:nvSpPr>
        <p:spPr>
          <a:xfrm>
            <a:off x="539552" y="123478"/>
            <a:ext cx="1811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sz="2400" b="1" u="sng" dirty="0" err="1">
                <a:latin typeface="+mj-lt"/>
              </a:rPr>
              <a:t>References</a:t>
            </a:r>
            <a:endParaRPr lang="en-CA" sz="2400" b="1" u="sng" dirty="0">
              <a:latin typeface="+mj-lt"/>
            </a:endParaRPr>
          </a:p>
        </p:txBody>
      </p:sp>
      <p:sp>
        <p:nvSpPr>
          <p:cNvPr id="5" name="Slide Number Placeholder 3">
            <a:extLst>
              <a:ext uri="{FF2B5EF4-FFF2-40B4-BE49-F238E27FC236}">
                <a16:creationId xmlns:a16="http://schemas.microsoft.com/office/drawing/2014/main" id="{4C1C75C2-69C1-7C6D-B560-24DA4E3BB1A2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32</a:t>
            </a:fld>
            <a:endParaRPr lang="en-CA" sz="1200" dirty="0"/>
          </a:p>
        </p:txBody>
      </p:sp>
      <p:sp>
        <p:nvSpPr>
          <p:cNvPr id="7" name="Content Placeholder 10">
            <a:extLst>
              <a:ext uri="{FF2B5EF4-FFF2-40B4-BE49-F238E27FC236}">
                <a16:creationId xmlns:a16="http://schemas.microsoft.com/office/drawing/2014/main" id="{9F4AD362-60A3-4770-F002-6FB92445F120}"/>
              </a:ext>
            </a:extLst>
          </p:cNvPr>
          <p:cNvSpPr txBox="1">
            <a:spLocks/>
          </p:cNvSpPr>
          <p:nvPr/>
        </p:nvSpPr>
        <p:spPr>
          <a:xfrm>
            <a:off x="899592" y="771550"/>
            <a:ext cx="6899275" cy="4537075"/>
          </a:xfrm>
          <a:prstGeom prst="rect">
            <a:avLst/>
          </a:prstGeom>
        </p:spPr>
        <p:txBody>
          <a:bodyPr rtlCol="0">
            <a:noAutofit/>
          </a:bodyPr>
          <a:lstStyle>
            <a:lvl1pPr marL="365760" indent="-256032" algn="l" rtl="0" eaLnBrk="1" latinLnBrk="0" hangingPunct="1"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SzPct val="68000"/>
              <a:buFont typeface="Wingdings 3"/>
              <a:buChar char=""/>
              <a:defRPr kumimoji="0" sz="27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21792" indent="-228600" algn="l" rtl="0" eaLnBrk="1" latinLnBrk="0" hangingPunct="1">
              <a:spcBef>
                <a:spcPts val="324"/>
              </a:spcBef>
              <a:buClr>
                <a:schemeClr val="accent1"/>
              </a:buClr>
              <a:buFont typeface="Verdana"/>
              <a:buChar char="◦"/>
              <a:defRPr kumimoji="0" sz="23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9536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SzPct val="100000"/>
              <a:buFont typeface="Wingdings 2"/>
              <a:buChar char="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430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371600" indent="-228600" algn="l" rtl="0" eaLnBrk="1" latinLnBrk="0" hangingPunct="1">
              <a:spcBef>
                <a:spcPts val="350"/>
              </a:spcBef>
              <a:buClr>
                <a:schemeClr val="accent2"/>
              </a:buClr>
              <a:buFont typeface="Wingdings 2"/>
              <a:buChar char="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6002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18288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0574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286000" indent="-228600" algn="l" rtl="0" eaLnBrk="1" latinLnBrk="0" hangingPunct="1">
              <a:spcBef>
                <a:spcPts val="350"/>
              </a:spcBef>
              <a:buClr>
                <a:schemeClr val="accent3"/>
              </a:buClr>
              <a:buFont typeface="Wingdings 2"/>
              <a:buChar char=""/>
              <a:defRPr kumimoji="0" sz="1600" kern="1200" baseline="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  <a:extLst/>
          </a:lstStyle>
          <a:p>
            <a:pPr marL="0" indent="0">
              <a:buClr>
                <a:srgbClr val="DE9421"/>
              </a:buClr>
              <a:buFont typeface="Wingdings 3"/>
              <a:buNone/>
              <a:defRPr/>
            </a:pPr>
            <a:r>
              <a:rPr lang="en-US">
                <a:latin typeface="Times New Roman" panose="02020603050405020304" pitchFamily="18" charset="0"/>
                <a:cs typeface="Arial" panose="020B0604020202020204" pitchFamily="34" charset="0"/>
              </a:rPr>
              <a:t>The Natural Science and Engineering Research Council of Canada (NSERC), the Ontario Centres of Excellence, the Ministry of Transportation of Ontario, (MTO), for their financial support; and to Mr. Ed Ginzel his strong technical and personal support to our research group.</a:t>
            </a:r>
          </a:p>
          <a:p>
            <a:pPr marL="0" indent="0">
              <a:buClr>
                <a:srgbClr val="DE9421"/>
              </a:buClr>
              <a:buFont typeface="Wingdings 3"/>
              <a:buNone/>
              <a:defRPr/>
            </a:pPr>
            <a:endParaRPr lang="en-US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Clr>
                <a:srgbClr val="DE9421"/>
              </a:buClr>
              <a:buFont typeface="Wingdings 3"/>
              <a:buNone/>
              <a:defRPr/>
            </a:pPr>
            <a:endParaRPr lang="en-US">
              <a:latin typeface="Times New Roman" panose="02020603050405020304" pitchFamily="18" charset="0"/>
              <a:cs typeface="Arial" panose="020B0604020202020204" pitchFamily="34" charset="0"/>
            </a:endParaRPr>
          </a:p>
          <a:p>
            <a:pPr marL="0" indent="0">
              <a:buClr>
                <a:srgbClr val="DE9421"/>
              </a:buClr>
              <a:buFont typeface="Wingdings 3"/>
              <a:buNone/>
              <a:defRPr/>
            </a:pPr>
            <a:endParaRPr lang="en-US" sz="2400"/>
          </a:p>
          <a:p>
            <a:pPr marL="0" indent="0">
              <a:buClr>
                <a:srgbClr val="DE9421"/>
              </a:buClr>
              <a:buFont typeface="Wingdings 3"/>
              <a:buNone/>
              <a:defRPr/>
            </a:pPr>
            <a:endParaRPr lang="en-US" sz="2400" dirty="0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F6C8CB83-2F62-AA3B-6C9F-51F2B18A20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71600" y="3869233"/>
            <a:ext cx="2013100" cy="8627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59116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39228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s-419" sz="2400" b="1" u="sng" dirty="0" err="1">
                <a:latin typeface="+mj-lt"/>
              </a:rPr>
              <a:t>Introduction</a:t>
            </a:r>
            <a:r>
              <a:rPr lang="es-419" sz="2400" b="1" u="sng" dirty="0">
                <a:latin typeface="+mj-lt"/>
              </a:rPr>
              <a:t> – </a:t>
            </a:r>
            <a:r>
              <a:rPr lang="es-419" sz="2400" b="1" u="sng" dirty="0" err="1">
                <a:latin typeface="+mj-lt"/>
              </a:rPr>
              <a:t>Static</a:t>
            </a:r>
            <a:r>
              <a:rPr lang="es-419" sz="2400" b="1" u="sng" dirty="0">
                <a:latin typeface="+mj-lt"/>
              </a:rPr>
              <a:t> Test</a:t>
            </a:r>
            <a:endParaRPr lang="en-CA" sz="2400" b="1" u="sng" dirty="0">
              <a:latin typeface="+mj-lt"/>
            </a:endParaRP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749" y="704790"/>
            <a:ext cx="5760443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Main Drawbacks</a:t>
            </a:r>
          </a:p>
          <a:p>
            <a:r>
              <a:rPr lang="en-CA" sz="2000" dirty="0"/>
              <a:t>Transportation of specimens required</a:t>
            </a:r>
          </a:p>
          <a:p>
            <a:r>
              <a:rPr lang="en-CA" sz="2000" dirty="0"/>
              <a:t>Time consuming</a:t>
            </a:r>
          </a:p>
          <a:p>
            <a:r>
              <a:rPr lang="en-CA" sz="2000" dirty="0"/>
              <a:t>Modulus of elasticity is often disregarded from the test</a:t>
            </a:r>
          </a:p>
          <a:p>
            <a:r>
              <a:rPr lang="en-CA" sz="2000" dirty="0"/>
              <a:t>Expensive test equipment required</a:t>
            </a:r>
          </a:p>
          <a:p>
            <a:r>
              <a:rPr lang="en-CA" sz="2000" dirty="0"/>
              <a:t>Non-repeatable (destroy the specimens)</a:t>
            </a:r>
          </a:p>
          <a:p>
            <a:pPr marL="109728" indent="0">
              <a:buNone/>
            </a:pPr>
            <a:r>
              <a:rPr lang="en-CA" sz="2000" b="1" dirty="0"/>
              <a:t>Main Advantage</a:t>
            </a:r>
          </a:p>
          <a:p>
            <a:r>
              <a:rPr lang="en-CA" sz="2000" dirty="0"/>
              <a:t>Good representation of real loading conditions</a:t>
            </a:r>
          </a:p>
          <a:p>
            <a:endParaRPr lang="en-CA" sz="2000" dirty="0"/>
          </a:p>
          <a:p>
            <a:endParaRPr lang="en-CA" sz="2000" dirty="0"/>
          </a:p>
        </p:txBody>
      </p:sp>
      <p:pic>
        <p:nvPicPr>
          <p:cNvPr id="17" name="Picture 2">
            <a:extLst>
              <a:ext uri="{FF2B5EF4-FFF2-40B4-BE49-F238E27FC236}">
                <a16:creationId xmlns:a16="http://schemas.microsoft.com/office/drawing/2014/main" id="{0F13760E-15E7-BE2B-5F2F-DBABA4C1FBB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242" t="11450" r="12530" b="19650"/>
          <a:stretch/>
        </p:blipFill>
        <p:spPr bwMode="auto">
          <a:xfrm>
            <a:off x="7092280" y="2592060"/>
            <a:ext cx="1292361" cy="1766001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" name="Picture 17">
            <a:extLst>
              <a:ext uri="{FF2B5EF4-FFF2-40B4-BE49-F238E27FC236}">
                <a16:creationId xmlns:a16="http://schemas.microsoft.com/office/drawing/2014/main" id="{81B8B572-2F91-33AE-4CDF-E9F7FEA30706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192" t="19302" r="10120" b="23128"/>
          <a:stretch/>
        </p:blipFill>
        <p:spPr bwMode="auto">
          <a:xfrm>
            <a:off x="6693743" y="550109"/>
            <a:ext cx="1897892" cy="1937191"/>
          </a:xfrm>
          <a:prstGeom prst="rect">
            <a:avLst/>
          </a:prstGeom>
          <a:noFill/>
          <a:ln w="28575">
            <a:solidFill>
              <a:schemeClr val="tx1"/>
            </a:solidFill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19" name="TextBox 18">
            <a:extLst>
              <a:ext uri="{FF2B5EF4-FFF2-40B4-BE49-F238E27FC236}">
                <a16:creationId xmlns:a16="http://schemas.microsoft.com/office/drawing/2014/main" id="{D35F54DF-1E22-8AC5-61F6-073713919016}"/>
              </a:ext>
            </a:extLst>
          </p:cNvPr>
          <p:cNvSpPr txBox="1"/>
          <p:nvPr/>
        </p:nvSpPr>
        <p:spPr>
          <a:xfrm>
            <a:off x="8604251" y="2179523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/>
              <a:t>[1]</a:t>
            </a:r>
          </a:p>
        </p:txBody>
      </p:sp>
      <p:sp>
        <p:nvSpPr>
          <p:cNvPr id="23" name="Slide Number Placeholder 3">
            <a:extLst>
              <a:ext uri="{FF2B5EF4-FFF2-40B4-BE49-F238E27FC236}">
                <a16:creationId xmlns:a16="http://schemas.microsoft.com/office/drawing/2014/main" id="{BA1DF846-9E96-F511-04E1-E639627139CE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4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74650322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439415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Introduction</a:t>
            </a:r>
            <a:r>
              <a:rPr lang="es-419" sz="2400" b="1" u="sng" dirty="0">
                <a:latin typeface="+mj-lt"/>
              </a:rPr>
              <a:t> – Dynamic Test</a:t>
            </a:r>
            <a:endParaRPr lang="en-CA" sz="2400" b="1" u="sng" dirty="0">
              <a:latin typeface="+mj-lt"/>
            </a:endParaRPr>
          </a:p>
        </p:txBody>
      </p:sp>
      <p:pic>
        <p:nvPicPr>
          <p:cNvPr id="15" name="Picture 14">
            <a:extLst>
              <a:ext uri="{FF2B5EF4-FFF2-40B4-BE49-F238E27FC236}">
                <a16:creationId xmlns:a16="http://schemas.microsoft.com/office/drawing/2014/main" id="{2D50965B-FFC5-278D-9F3A-82A93FE8F7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47879" y="483518"/>
            <a:ext cx="3920112" cy="2965874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</p:pic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4178128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Main advantages</a:t>
            </a:r>
          </a:p>
          <a:p>
            <a:r>
              <a:rPr lang="en-CA" sz="2000" dirty="0"/>
              <a:t>Non-destructive allowing repeatable testing (maturing monitoring)</a:t>
            </a:r>
          </a:p>
          <a:p>
            <a:r>
              <a:rPr lang="en-CA" sz="2000" dirty="0"/>
              <a:t>More portable &amp; affordable equipment</a:t>
            </a:r>
          </a:p>
          <a:p>
            <a:r>
              <a:rPr lang="en-CA" sz="2000" dirty="0"/>
              <a:t>Faster Testing</a:t>
            </a:r>
          </a:p>
          <a:p>
            <a:pPr marL="109728" indent="0">
              <a:buNone/>
            </a:pPr>
            <a:r>
              <a:rPr lang="en-CA" sz="2000" b="1" dirty="0"/>
              <a:t>Main Drawback</a:t>
            </a:r>
          </a:p>
          <a:p>
            <a:r>
              <a:rPr lang="en-CA" sz="2000" dirty="0"/>
              <a:t>Test does not represent real loading cases</a:t>
            </a:r>
            <a:endParaRPr lang="en-CA" sz="2000" b="1" dirty="0"/>
          </a:p>
          <a:p>
            <a:endParaRPr lang="en-CA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4D8EF562-30A7-6084-A4EF-990BA2F862D8}"/>
              </a:ext>
            </a:extLst>
          </p:cNvPr>
          <p:cNvSpPr txBox="1"/>
          <p:nvPr/>
        </p:nvSpPr>
        <p:spPr>
          <a:xfrm>
            <a:off x="8577659" y="3465014"/>
            <a:ext cx="4138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1400" dirty="0"/>
              <a:t>[2]</a:t>
            </a:r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3197474B-0A76-2C6D-123A-282A75F70773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5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130716925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>
            <a:extLst>
              <a:ext uri="{FF2B5EF4-FFF2-40B4-BE49-F238E27FC236}">
                <a16:creationId xmlns:a16="http://schemas.microsoft.com/office/drawing/2014/main" id="{E623826D-97D4-21C5-625D-B85B47EAD4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7931224" cy="3733919"/>
          </a:xfrm>
        </p:spPr>
        <p:txBody>
          <a:bodyPr/>
          <a:lstStyle/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Strain levels difference</a:t>
            </a:r>
          </a:p>
          <a:p>
            <a:pPr lvl="1"/>
            <a:r>
              <a:rPr lang="en-CA" sz="1800" dirty="0">
                <a:latin typeface="Verdana" panose="020B0604030504040204" pitchFamily="34" charset="0"/>
                <a:ea typeface="Verdana" panose="020B0604030504040204" pitchFamily="34" charset="0"/>
              </a:rPr>
              <a:t>Static: 	1E-3 </a:t>
            </a:r>
            <a:r>
              <a:rPr lang="en-CA" sz="18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[1]</a:t>
            </a:r>
          </a:p>
          <a:p>
            <a:pPr lvl="1"/>
            <a:r>
              <a:rPr lang="en-CA" sz="1800" dirty="0">
                <a:latin typeface="Verdana" panose="020B0604030504040204" pitchFamily="34" charset="0"/>
                <a:ea typeface="Verdana" panose="020B0604030504040204" pitchFamily="34" charset="0"/>
              </a:rPr>
              <a:t>Dynamic:	~6E-6 </a:t>
            </a:r>
            <a:r>
              <a:rPr lang="en-CA" sz="18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[3]</a:t>
            </a:r>
          </a:p>
          <a:p>
            <a:pPr marL="109728" indent="0">
              <a:buNone/>
            </a:pPr>
            <a:endParaRPr lang="en-CA" sz="14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109728" indent="0">
              <a:buNone/>
            </a:pPr>
            <a:endParaRPr lang="en-CA" sz="14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E</a:t>
            </a:r>
            <a:r>
              <a:rPr lang="en-CA" sz="20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d </a:t>
            </a: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&gt; E</a:t>
            </a:r>
            <a:r>
              <a:rPr lang="en-CA" sz="20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S</a:t>
            </a:r>
          </a:p>
          <a:p>
            <a:endParaRPr lang="en-CA" sz="2000" baseline="-25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>
              <a:lnSpc>
                <a:spcPct val="100000"/>
              </a:lnSpc>
            </a:pPr>
            <a:r>
              <a:rPr lang="en-CA" sz="2000" dirty="0">
                <a:latin typeface="Verdana" panose="020B0604030504040204" pitchFamily="34" charset="0"/>
                <a:ea typeface="Verdana" panose="020B0604030504040204" pitchFamily="34" charset="0"/>
              </a:rPr>
              <a:t>Poisson’s ratio</a:t>
            </a:r>
          </a:p>
          <a:p>
            <a:pPr lvl="1"/>
            <a:r>
              <a:rPr lang="en-CA" sz="1800" dirty="0">
                <a:latin typeface="Verdana" panose="020B0604030504040204" pitchFamily="34" charset="0"/>
                <a:ea typeface="Verdana" panose="020B0604030504040204" pitchFamily="34" charset="0"/>
              </a:rPr>
              <a:t>Static:	0.15 - 0.20</a:t>
            </a:r>
          </a:p>
          <a:p>
            <a:pPr lvl="1"/>
            <a:r>
              <a:rPr lang="en-CA" sz="1800" dirty="0">
                <a:latin typeface="Verdana" panose="020B0604030504040204" pitchFamily="34" charset="0"/>
                <a:ea typeface="Verdana" panose="020B0604030504040204" pitchFamily="34" charset="0"/>
              </a:rPr>
              <a:t>Dynamic:	0.20 - 0.30</a:t>
            </a:r>
            <a:r>
              <a:rPr lang="en-CA" sz="1800" baseline="-25000" dirty="0">
                <a:latin typeface="Verdana" panose="020B0604030504040204" pitchFamily="34" charset="0"/>
                <a:ea typeface="Verdana" panose="020B0604030504040204" pitchFamily="34" charset="0"/>
              </a:rPr>
              <a:t>[4]</a:t>
            </a:r>
          </a:p>
          <a:p>
            <a:endParaRPr lang="en-CA" sz="2000" baseline="-25000" dirty="0">
              <a:latin typeface="Verdana" panose="020B0604030504040204" pitchFamily="34" charset="0"/>
              <a:ea typeface="Verdana" panose="020B0604030504040204" pitchFamily="34" charset="0"/>
            </a:endParaRPr>
          </a:p>
          <a:p>
            <a:pPr marL="109728" indent="0">
              <a:buNone/>
            </a:pPr>
            <a:endParaRPr lang="en-CA" sz="2000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8B6E2A9-E2BB-FAB3-659F-835E48A9224C}"/>
              </a:ext>
            </a:extLst>
          </p:cNvPr>
          <p:cNvSpPr txBox="1"/>
          <p:nvPr/>
        </p:nvSpPr>
        <p:spPr>
          <a:xfrm>
            <a:off x="539552" y="123478"/>
            <a:ext cx="663675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Introduction</a:t>
            </a:r>
            <a:r>
              <a:rPr lang="es-419" sz="2400" b="1" u="sng" dirty="0">
                <a:latin typeface="+mj-lt"/>
              </a:rPr>
              <a:t> – </a:t>
            </a:r>
            <a:r>
              <a:rPr lang="es-419" sz="2400" b="1" u="sng" dirty="0" err="1">
                <a:latin typeface="+mj-lt"/>
              </a:rPr>
              <a:t>Static</a:t>
            </a:r>
            <a:r>
              <a:rPr lang="es-419" sz="2400" b="1" u="sng" dirty="0">
                <a:latin typeface="+mj-lt"/>
              </a:rPr>
              <a:t> &amp; Dynamic </a:t>
            </a:r>
            <a:r>
              <a:rPr lang="es-419" sz="2400" b="1" u="sng" dirty="0" err="1">
                <a:latin typeface="+mj-lt"/>
              </a:rPr>
              <a:t>differences</a:t>
            </a:r>
            <a:endParaRPr lang="en-CA" sz="2400" b="1" u="sng" dirty="0">
              <a:latin typeface="+mj-lt"/>
            </a:endParaRP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BCA3FBAF-CF0E-6E5F-FD5C-E1B16DF7E07A}"/>
              </a:ext>
            </a:extLst>
          </p:cNvPr>
          <p:cNvGrpSpPr/>
          <p:nvPr/>
        </p:nvGrpSpPr>
        <p:grpSpPr>
          <a:xfrm>
            <a:off x="4395170" y="987574"/>
            <a:ext cx="4748830" cy="3193851"/>
            <a:chOff x="4758813" y="1740311"/>
            <a:chExt cx="7061711" cy="4749390"/>
          </a:xfrm>
        </p:grpSpPr>
        <p:graphicFrame>
          <p:nvGraphicFramePr>
            <p:cNvPr id="7" name="Chart 6">
              <a:extLst>
                <a:ext uri="{FF2B5EF4-FFF2-40B4-BE49-F238E27FC236}">
                  <a16:creationId xmlns:a16="http://schemas.microsoft.com/office/drawing/2014/main" id="{961D99A8-0E28-FD5C-3B83-58EDDD135B03}"/>
                </a:ext>
              </a:extLst>
            </p:cNvPr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4221731121"/>
                </p:ext>
              </p:extLst>
            </p:nvPr>
          </p:nvGraphicFramePr>
          <p:xfrm>
            <a:off x="4758813" y="1740311"/>
            <a:ext cx="7061711" cy="474939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2"/>
            </a:graphicData>
          </a:graphic>
        </p:graphicFrame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742B908E-8758-7D94-55C6-FE245379D69B}"/>
                </a:ext>
              </a:extLst>
            </p:cNvPr>
            <p:cNvCxnSpPr/>
            <p:nvPr/>
          </p:nvCxnSpPr>
          <p:spPr>
            <a:xfrm>
              <a:off x="5938684" y="3429000"/>
              <a:ext cx="0" cy="2509684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C14C57BC-2C00-8ADD-E971-292292942508}"/>
                </a:ext>
              </a:extLst>
            </p:cNvPr>
            <p:cNvCxnSpPr>
              <a:cxnSpLocks/>
            </p:cNvCxnSpPr>
            <p:nvPr/>
          </p:nvCxnSpPr>
          <p:spPr>
            <a:xfrm>
              <a:off x="7148907" y="3450406"/>
              <a:ext cx="0" cy="1103671"/>
            </a:xfrm>
            <a:prstGeom prst="line">
              <a:avLst/>
            </a:prstGeom>
            <a:ln w="12700">
              <a:solidFill>
                <a:srgbClr val="FF0000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">
            <a:extLst>
              <a:ext uri="{FF2B5EF4-FFF2-40B4-BE49-F238E27FC236}">
                <a16:creationId xmlns:a16="http://schemas.microsoft.com/office/drawing/2014/main" id="{738914D9-2360-C325-5309-89EDF586C730}"/>
              </a:ext>
            </a:extLst>
          </p:cNvPr>
          <p:cNvSpPr txBox="1"/>
          <p:nvPr/>
        </p:nvSpPr>
        <p:spPr>
          <a:xfrm>
            <a:off x="4572000" y="4155926"/>
            <a:ext cx="640284" cy="411049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CA" sz="1500" dirty="0">
                <a:ea typeface="Verdana" panose="020B0604030504040204" pitchFamily="34" charset="0"/>
              </a:rPr>
              <a:t>Dynamic</a:t>
            </a:r>
            <a:br>
              <a:rPr lang="en-CA" sz="1500" dirty="0">
                <a:ea typeface="Verdana" panose="020B0604030504040204" pitchFamily="34" charset="0"/>
              </a:rPr>
            </a:br>
            <a:r>
              <a:rPr lang="en-CA" sz="1500" dirty="0">
                <a:ea typeface="Verdana" panose="020B0604030504040204" pitchFamily="34" charset="0"/>
              </a:rPr>
              <a:t>Strain</a:t>
            </a:r>
          </a:p>
          <a:p>
            <a:pPr algn="r"/>
            <a:r>
              <a:rPr lang="en-CA" sz="1500" dirty="0">
                <a:ea typeface="Verdana" panose="020B0604030504040204" pitchFamily="34" charset="0"/>
              </a:rPr>
              <a:t>Range</a:t>
            </a:r>
            <a:endParaRPr lang="en-CA" sz="1500" i="1" dirty="0">
              <a:ea typeface="Verdana" panose="020B0604030504040204" pitchFamily="34" charset="0"/>
            </a:endParaRPr>
          </a:p>
        </p:txBody>
      </p: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5AB62A7-BFBB-31B5-3BF4-6730EFC7316F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6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51214934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44807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Introduction</a:t>
            </a:r>
            <a:r>
              <a:rPr lang="es-419" sz="2400" b="1" u="sng" dirty="0">
                <a:latin typeface="+mj-lt"/>
              </a:rPr>
              <a:t> – </a:t>
            </a:r>
            <a:r>
              <a:rPr lang="es-419" sz="2400" b="1" u="sng" dirty="0" err="1">
                <a:latin typeface="+mj-lt"/>
              </a:rPr>
              <a:t>Research</a:t>
            </a:r>
            <a:r>
              <a:rPr lang="es-419" sz="2400" b="1" u="sng" dirty="0">
                <a:latin typeface="+mj-lt"/>
              </a:rPr>
              <a:t> </a:t>
            </a:r>
            <a:r>
              <a:rPr lang="es-419" sz="2400" b="1" u="sng" dirty="0" err="1">
                <a:latin typeface="+mj-lt"/>
              </a:rPr>
              <a:t>Goal</a:t>
            </a:r>
            <a:endParaRPr lang="en-CA" sz="2400" b="1" u="sng" dirty="0">
              <a:latin typeface="+mj-lt"/>
            </a:endParaRP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4536504" cy="3733919"/>
          </a:xfrm>
        </p:spPr>
        <p:txBody>
          <a:bodyPr/>
          <a:lstStyle/>
          <a:p>
            <a:pPr marL="566928" indent="-457200">
              <a:buFont typeface="+mj-lt"/>
              <a:buAutoNum type="arabicPeriod"/>
            </a:pPr>
            <a:r>
              <a:rPr lang="en-CA" sz="2000" dirty="0"/>
              <a:t>Develop a simpler, more affordable and faster test methodology</a:t>
            </a:r>
          </a:p>
          <a:p>
            <a:pPr marL="566928" indent="-457200">
              <a:buFont typeface="+mj-lt"/>
              <a:buAutoNum type="arabicPeriod"/>
            </a:pPr>
            <a:r>
              <a:rPr lang="en-CA" sz="2000" dirty="0"/>
              <a:t>Proposed a forecasting methodology to estimate the elastic static modulus at early age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1110C824-E66D-CFB9-636A-7C38FA5A713C}"/>
              </a:ext>
            </a:extLst>
          </p:cNvPr>
          <p:cNvGrpSpPr/>
          <p:nvPr/>
        </p:nvGrpSpPr>
        <p:grpSpPr>
          <a:xfrm>
            <a:off x="5796136" y="107757"/>
            <a:ext cx="3328753" cy="1979682"/>
            <a:chOff x="12606285" y="-1959633"/>
            <a:chExt cx="4938217" cy="2936865"/>
          </a:xfrm>
        </p:grpSpPr>
        <p:pic>
          <p:nvPicPr>
            <p:cNvPr id="7" name="Picture 6">
              <a:extLst>
                <a:ext uri="{FF2B5EF4-FFF2-40B4-BE49-F238E27FC236}">
                  <a16:creationId xmlns:a16="http://schemas.microsoft.com/office/drawing/2014/main" id="{70066AAF-B616-0B5C-CB41-7CA62C178492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12606285" y="-1959633"/>
              <a:ext cx="4324201" cy="2810296"/>
            </a:xfrm>
            <a:prstGeom prst="rect">
              <a:avLst/>
            </a:prstGeom>
            <a:noFill/>
            <a:ln w="28575">
              <a:solidFill>
                <a:schemeClr val="tx1"/>
              </a:solidFill>
            </a:ln>
          </p:spPr>
        </p:pic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C0BF38D-DC79-96A5-556D-E9DC5E6E0B6F}"/>
                </a:ext>
              </a:extLst>
            </p:cNvPr>
            <p:cNvSpPr txBox="1"/>
            <p:nvPr/>
          </p:nvSpPr>
          <p:spPr>
            <a:xfrm>
              <a:off x="16930486" y="520644"/>
              <a:ext cx="614016" cy="456588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dirty="0"/>
                <a:t>[2]</a:t>
              </a:r>
            </a:p>
          </p:txBody>
        </p:sp>
      </p:grpSp>
      <p:pic>
        <p:nvPicPr>
          <p:cNvPr id="9" name="Picture 8">
            <a:extLst>
              <a:ext uri="{FF2B5EF4-FFF2-40B4-BE49-F238E27FC236}">
                <a16:creationId xmlns:a16="http://schemas.microsoft.com/office/drawing/2014/main" id="{BC2BB5EC-0F6E-656D-D55A-6AFDD070DED0}"/>
              </a:ext>
            </a:extLst>
          </p:cNvPr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073" b="5147"/>
          <a:stretch/>
        </p:blipFill>
        <p:spPr bwMode="auto">
          <a:xfrm>
            <a:off x="5436096" y="2351083"/>
            <a:ext cx="3715244" cy="2020867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437DD4BD-9310-5459-7117-2EFDBA189EDF}"/>
              </a:ext>
            </a:extLst>
          </p:cNvPr>
          <p:cNvGrpSpPr/>
          <p:nvPr/>
        </p:nvGrpSpPr>
        <p:grpSpPr>
          <a:xfrm>
            <a:off x="1907703" y="3075806"/>
            <a:ext cx="2413341" cy="2129269"/>
            <a:chOff x="8160773" y="3769954"/>
            <a:chExt cx="3103936" cy="2661786"/>
          </a:xfrm>
        </p:grpSpPr>
        <p:pic>
          <p:nvPicPr>
            <p:cNvPr id="11" name="Picture 2" descr="Image result for forecasting icon">
              <a:extLst>
                <a:ext uri="{FF2B5EF4-FFF2-40B4-BE49-F238E27FC236}">
                  <a16:creationId xmlns:a16="http://schemas.microsoft.com/office/drawing/2014/main" id="{43CBF152-2E15-2886-7E67-86B4DF3ED3D7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4112" b="4939"/>
            <a:stretch/>
          </p:blipFill>
          <p:spPr bwMode="auto">
            <a:xfrm>
              <a:off x="8160773" y="3769954"/>
              <a:ext cx="2571601" cy="254941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68198C19-8C32-25B6-A481-9AD606723504}"/>
                </a:ext>
              </a:extLst>
            </p:cNvPr>
            <p:cNvSpPr txBox="1"/>
            <p:nvPr/>
          </p:nvSpPr>
          <p:spPr>
            <a:xfrm>
              <a:off x="10732374" y="6046990"/>
              <a:ext cx="532335" cy="38475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CA" sz="1400" dirty="0"/>
                <a:t>[5]</a:t>
              </a:r>
            </a:p>
          </p:txBody>
        </p:sp>
      </p:grpSp>
      <p:sp>
        <p:nvSpPr>
          <p:cNvPr id="14" name="Slide Number Placeholder 3">
            <a:extLst>
              <a:ext uri="{FF2B5EF4-FFF2-40B4-BE49-F238E27FC236}">
                <a16:creationId xmlns:a16="http://schemas.microsoft.com/office/drawing/2014/main" id="{27174E3A-BA65-50CD-3615-BE23936EC60A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7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205521786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35910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Methodology - Outline</a:t>
            </a:r>
          </a:p>
        </p:txBody>
      </p:sp>
      <p:sp>
        <p:nvSpPr>
          <p:cNvPr id="16" name="Content Placeholder 1">
            <a:extLst>
              <a:ext uri="{FF2B5EF4-FFF2-40B4-BE49-F238E27FC236}">
                <a16:creationId xmlns:a16="http://schemas.microsoft.com/office/drawing/2014/main" id="{4DC57BF8-3077-F1CC-5675-3E37731571D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55576" y="771550"/>
            <a:ext cx="6336704" cy="3733919"/>
          </a:xfrm>
        </p:spPr>
        <p:txBody>
          <a:bodyPr/>
          <a:lstStyle/>
          <a:p>
            <a:pPr marL="109728" indent="0">
              <a:buNone/>
            </a:pPr>
            <a:r>
              <a:rPr lang="en-CA" sz="2000" b="1" dirty="0"/>
              <a:t>Validate test methodology</a:t>
            </a:r>
          </a:p>
          <a:p>
            <a:r>
              <a:rPr lang="en-CA" sz="2000" dirty="0"/>
              <a:t>Proposed testing methodology</a:t>
            </a:r>
          </a:p>
          <a:p>
            <a:pPr lvl="1"/>
            <a:r>
              <a:rPr lang="en-CA" sz="1600" dirty="0"/>
              <a:t>Impact and sensor locations</a:t>
            </a:r>
          </a:p>
          <a:p>
            <a:pPr lvl="1"/>
            <a:r>
              <a:rPr lang="en-CA" sz="1600" dirty="0"/>
              <a:t>Impact hammer</a:t>
            </a:r>
          </a:p>
          <a:p>
            <a:pPr lvl="1"/>
            <a:r>
              <a:rPr lang="en-CA" sz="1600" dirty="0"/>
              <a:t>Cylinder support</a:t>
            </a:r>
          </a:p>
          <a:p>
            <a:pPr lvl="1"/>
            <a:r>
              <a:rPr lang="en-CA" sz="1600" dirty="0"/>
              <a:t>Signal processing</a:t>
            </a:r>
          </a:p>
          <a:p>
            <a:pPr lvl="1"/>
            <a:r>
              <a:rPr lang="en-CA" sz="1600" dirty="0"/>
              <a:t>Dynamic elastic modulus</a:t>
            </a:r>
          </a:p>
          <a:p>
            <a:endParaRPr lang="en-CA" sz="2000" dirty="0"/>
          </a:p>
          <a:p>
            <a:pPr marL="109728" indent="0">
              <a:buNone/>
            </a:pPr>
            <a:r>
              <a:rPr lang="en-CA" sz="2000" b="1" dirty="0"/>
              <a:t>Forecasting methodology</a:t>
            </a:r>
          </a:p>
          <a:p>
            <a:r>
              <a:rPr lang="en-CA" sz="2000" dirty="0"/>
              <a:t>…</a:t>
            </a:r>
          </a:p>
          <a:p>
            <a:pPr marL="109728" indent="0">
              <a:buNone/>
            </a:pPr>
            <a:endParaRPr lang="en-CA" sz="2000" b="1" dirty="0"/>
          </a:p>
          <a:p>
            <a:endParaRPr lang="en-CA" sz="2000" dirty="0"/>
          </a:p>
        </p:txBody>
      </p:sp>
      <p:sp>
        <p:nvSpPr>
          <p:cNvPr id="8" name="Slide Number Placeholder 3">
            <a:extLst>
              <a:ext uri="{FF2B5EF4-FFF2-40B4-BE49-F238E27FC236}">
                <a16:creationId xmlns:a16="http://schemas.microsoft.com/office/drawing/2014/main" id="{BEA97A24-91B7-7B81-B7A3-434A20CFB454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8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308185682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>
            <a:extLst>
              <a:ext uri="{FF2B5EF4-FFF2-40B4-BE49-F238E27FC236}">
                <a16:creationId xmlns:a16="http://schemas.microsoft.com/office/drawing/2014/main" id="{5FC7E595-AF10-BAAD-5C36-0E96432AB40A}"/>
              </a:ext>
            </a:extLst>
          </p:cNvPr>
          <p:cNvSpPr txBox="1"/>
          <p:nvPr/>
        </p:nvSpPr>
        <p:spPr>
          <a:xfrm>
            <a:off x="539552" y="123478"/>
            <a:ext cx="48301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CA" sz="2400" b="1" u="sng" dirty="0">
                <a:latin typeface="+mj-lt"/>
              </a:rPr>
              <a:t>Proposed Testing Methodology</a:t>
            </a:r>
          </a:p>
        </p:txBody>
      </p:sp>
      <p:pic>
        <p:nvPicPr>
          <p:cNvPr id="26" name="Picture 25" descr="Diagram&#10;&#10;Description automatically generated">
            <a:extLst>
              <a:ext uri="{FF2B5EF4-FFF2-40B4-BE49-F238E27FC236}">
                <a16:creationId xmlns:a16="http://schemas.microsoft.com/office/drawing/2014/main" id="{951F0EA1-58A5-7A30-21A4-E4511B3E0F4E}"/>
              </a:ext>
            </a:extLst>
          </p:cNvPr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634" r="13218" b="3800"/>
          <a:stretch/>
        </p:blipFill>
        <p:spPr>
          <a:xfrm>
            <a:off x="4053920" y="579415"/>
            <a:ext cx="3340415" cy="3260939"/>
          </a:xfrm>
          <a:prstGeom prst="rect">
            <a:avLst/>
          </a:prstGeom>
        </p:spPr>
      </p:pic>
      <p:pic>
        <p:nvPicPr>
          <p:cNvPr id="28" name="Picture 27">
            <a:extLst>
              <a:ext uri="{FF2B5EF4-FFF2-40B4-BE49-F238E27FC236}">
                <a16:creationId xmlns:a16="http://schemas.microsoft.com/office/drawing/2014/main" id="{652CC3E1-2AFD-63B5-292E-81AA9ED817C7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381136" y="169572"/>
            <a:ext cx="1458262" cy="2241119"/>
          </a:xfrm>
          <a:prstGeom prst="rect">
            <a:avLst/>
          </a:prstGeom>
        </p:spPr>
      </p:pic>
      <p:pic>
        <p:nvPicPr>
          <p:cNvPr id="29" name="Picture 28">
            <a:extLst>
              <a:ext uri="{FF2B5EF4-FFF2-40B4-BE49-F238E27FC236}">
                <a16:creationId xmlns:a16="http://schemas.microsoft.com/office/drawing/2014/main" id="{6945D6C5-5F31-FC5D-A58C-5C41D17EFD0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7544" y="3614789"/>
            <a:ext cx="5328592" cy="1528711"/>
          </a:xfrm>
          <a:prstGeom prst="rect">
            <a:avLst/>
          </a:prstGeom>
        </p:spPr>
      </p:pic>
      <p:sp>
        <p:nvSpPr>
          <p:cNvPr id="31" name="Content Placeholder 1">
            <a:extLst>
              <a:ext uri="{FF2B5EF4-FFF2-40B4-BE49-F238E27FC236}">
                <a16:creationId xmlns:a16="http://schemas.microsoft.com/office/drawing/2014/main" id="{632F41DE-6F80-AFF4-8F65-AFA9F77C20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0078" y="705285"/>
            <a:ext cx="3528392" cy="2802570"/>
          </a:xfrm>
        </p:spPr>
        <p:txBody>
          <a:bodyPr/>
          <a:lstStyle/>
          <a:p>
            <a:r>
              <a:rPr lang="en-CA" sz="1800" dirty="0"/>
              <a:t>Cylinder over foam</a:t>
            </a:r>
          </a:p>
          <a:p>
            <a:r>
              <a:rPr lang="en-CA" sz="1800" dirty="0"/>
              <a:t>Impact at top surface near and edge</a:t>
            </a:r>
          </a:p>
          <a:p>
            <a:r>
              <a:rPr lang="en-CA" sz="1800" dirty="0"/>
              <a:t>Microphone placed opposite end</a:t>
            </a:r>
          </a:p>
          <a:p>
            <a:r>
              <a:rPr lang="en-CA" sz="1800" dirty="0"/>
              <a:t>Hammer with diameter tip around L/10</a:t>
            </a:r>
          </a:p>
          <a:p>
            <a:r>
              <a:rPr lang="en-CA" sz="1800" dirty="0"/>
              <a:t>Record audio signal with multiple impacts</a:t>
            </a:r>
          </a:p>
          <a:p>
            <a:endParaRPr lang="en-CA" sz="1800" dirty="0"/>
          </a:p>
          <a:p>
            <a:endParaRPr lang="en-CA" sz="1800" dirty="0"/>
          </a:p>
        </p:txBody>
      </p:sp>
      <p:sp>
        <p:nvSpPr>
          <p:cNvPr id="32" name="TextBox 1">
            <a:extLst>
              <a:ext uri="{FF2B5EF4-FFF2-40B4-BE49-F238E27FC236}">
                <a16:creationId xmlns:a16="http://schemas.microsoft.com/office/drawing/2014/main" id="{71D8E047-B6DD-BF18-8D0D-37FAD6E3591B}"/>
              </a:ext>
            </a:extLst>
          </p:cNvPr>
          <p:cNvSpPr txBox="1"/>
          <p:nvPr/>
        </p:nvSpPr>
        <p:spPr>
          <a:xfrm>
            <a:off x="7668344" y="2870282"/>
            <a:ext cx="883846" cy="411049"/>
          </a:xfrm>
          <a:prstGeom prst="rect">
            <a:avLst/>
          </a:prstGeom>
        </p:spPr>
        <p:txBody>
          <a:bodyPr wrap="none" rtlCol="0"/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pPr algn="r"/>
            <a:r>
              <a:rPr lang="en-CA" sz="1800" b="0" i="0" dirty="0">
                <a:effectLst/>
                <a:latin typeface="+mj-lt"/>
              </a:rPr>
              <a:t>⌀</a:t>
            </a:r>
            <a:r>
              <a:rPr lang="en-CA" sz="1800" b="0" i="0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≈L/10</a:t>
            </a:r>
            <a:endParaRPr lang="en-CA" sz="1800" i="1" dirty="0">
              <a:latin typeface="+mj-lt"/>
              <a:ea typeface="Verdana" panose="020B0604030504040204" pitchFamily="34" charset="0"/>
            </a:endParaRPr>
          </a:p>
        </p:txBody>
      </p:sp>
      <p:cxnSp>
        <p:nvCxnSpPr>
          <p:cNvPr id="33" name="Connector: Elbow 32">
            <a:extLst>
              <a:ext uri="{FF2B5EF4-FFF2-40B4-BE49-F238E27FC236}">
                <a16:creationId xmlns:a16="http://schemas.microsoft.com/office/drawing/2014/main" id="{3180DD5D-059E-C6E8-3FB9-88012CA16090}"/>
              </a:ext>
            </a:extLst>
          </p:cNvPr>
          <p:cNvCxnSpPr>
            <a:cxnSpLocks/>
            <a:stCxn id="37" idx="3"/>
            <a:endCxn id="32" idx="3"/>
          </p:cNvCxnSpPr>
          <p:nvPr/>
        </p:nvCxnSpPr>
        <p:spPr>
          <a:xfrm flipH="1">
            <a:off x="8552190" y="700087"/>
            <a:ext cx="268282" cy="2375720"/>
          </a:xfrm>
          <a:prstGeom prst="bentConnector3">
            <a:avLst>
              <a:gd name="adj1" fmla="val -85209"/>
            </a:avLst>
          </a:prstGeom>
          <a:ln w="19050">
            <a:solidFill>
              <a:schemeClr val="tx1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Rectangle 36">
            <a:extLst>
              <a:ext uri="{FF2B5EF4-FFF2-40B4-BE49-F238E27FC236}">
                <a16:creationId xmlns:a16="http://schemas.microsoft.com/office/drawing/2014/main" id="{3BDFAB23-2376-F117-36E9-8392EFC2D016}"/>
              </a:ext>
            </a:extLst>
          </p:cNvPr>
          <p:cNvSpPr/>
          <p:nvPr/>
        </p:nvSpPr>
        <p:spPr>
          <a:xfrm>
            <a:off x="8153474" y="556071"/>
            <a:ext cx="666998" cy="288032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F21849C3-3A26-2FB4-5D19-A27F06982E2F}"/>
              </a:ext>
            </a:extLst>
          </p:cNvPr>
          <p:cNvCxnSpPr>
            <a:cxnSpLocks/>
          </p:cNvCxnSpPr>
          <p:nvPr/>
        </p:nvCxnSpPr>
        <p:spPr>
          <a:xfrm>
            <a:off x="4572000" y="2283718"/>
            <a:ext cx="0" cy="1331071"/>
          </a:xfrm>
          <a:prstGeom prst="straightConnector1">
            <a:avLst/>
          </a:prstGeom>
          <a:ln w="19050">
            <a:solidFill>
              <a:srgbClr val="FF0000"/>
            </a:solidFill>
            <a:tailEnd type="triangle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Slide Number Placeholder 3">
            <a:extLst>
              <a:ext uri="{FF2B5EF4-FFF2-40B4-BE49-F238E27FC236}">
                <a16:creationId xmlns:a16="http://schemas.microsoft.com/office/drawing/2014/main" id="{3E9D4916-F300-DAA6-E3E6-11D8AA4307E8}"/>
              </a:ext>
            </a:extLst>
          </p:cNvPr>
          <p:cNvSpPr txBox="1">
            <a:spLocks/>
          </p:cNvSpPr>
          <p:nvPr/>
        </p:nvSpPr>
        <p:spPr>
          <a:xfrm>
            <a:off x="-36512" y="4731990"/>
            <a:ext cx="576262" cy="318792"/>
          </a:xfrm>
          <a:prstGeom prst="rect">
            <a:avLst/>
          </a:prstGeom>
        </p:spPr>
        <p:txBody>
          <a:bodyPr/>
          <a:lstStyle>
            <a:defPPr>
              <a:defRPr lang="en-US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1200" dirty="0"/>
              <a:t>p.</a:t>
            </a:r>
            <a:fld id="{5F704651-5BA8-48E3-893A-12DAB2C74E0A}" type="slidenum">
              <a:rPr lang="en-CA" sz="1200" smtClean="0"/>
              <a:pPr/>
              <a:t>9</a:t>
            </a:fld>
            <a:endParaRPr lang="en-CA" sz="1200" dirty="0"/>
          </a:p>
        </p:txBody>
      </p:sp>
    </p:spTree>
    <p:extLst>
      <p:ext uri="{BB962C8B-B14F-4D97-AF65-F5344CB8AC3E}">
        <p14:creationId xmlns:p14="http://schemas.microsoft.com/office/powerpoint/2010/main" val="4240665714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oncourse">
  <a:themeElements>
    <a:clrScheme name="Concourse">
      <a:dk1>
        <a:sysClr val="windowText" lastClr="000000"/>
      </a:dk1>
      <a:lt1>
        <a:sysClr val="window" lastClr="FFFFFF"/>
      </a:lt1>
      <a:dk2>
        <a:srgbClr val="464646"/>
      </a:dk2>
      <a:lt2>
        <a:srgbClr val="DEF5FA"/>
      </a:lt2>
      <a:accent1>
        <a:srgbClr val="2DA2BF"/>
      </a:accent1>
      <a:accent2>
        <a:srgbClr val="DA1F28"/>
      </a:accent2>
      <a:accent3>
        <a:srgbClr val="EB641B"/>
      </a:accent3>
      <a:accent4>
        <a:srgbClr val="39639D"/>
      </a:accent4>
      <a:accent5>
        <a:srgbClr val="474B78"/>
      </a:accent5>
      <a:accent6>
        <a:srgbClr val="7D3C4A"/>
      </a:accent6>
      <a:hlink>
        <a:srgbClr val="FF8119"/>
      </a:hlink>
      <a:folHlink>
        <a:srgbClr val="44B9E8"/>
      </a:folHlink>
    </a:clrScheme>
    <a:fontScheme name="Concourse">
      <a:maj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ajorFont>
      <a:minorFont>
        <a:latin typeface="Lucida Sans Unicode"/>
        <a:ea typeface=""/>
        <a:cs typeface=""/>
        <a:font script="Jpan" typeface="ＭＳ Ｐゴシック"/>
        <a:font script="Hang" typeface="맑은 고딕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Uigh" typeface="Microsoft Uighur"/>
        <a:font script="Geor" typeface="Sylfaen"/>
      </a:minorFont>
    </a:fontScheme>
    <a:fmtScheme name="Concourse">
      <a:fillStyleLst>
        <a:solidFill>
          <a:schemeClr val="phClr"/>
        </a:solidFill>
        <a:gradFill rotWithShape="1">
          <a:gsLst>
            <a:gs pos="0">
              <a:schemeClr val="phClr">
                <a:tint val="62000"/>
                <a:satMod val="180000"/>
              </a:schemeClr>
            </a:gs>
            <a:gs pos="65000">
              <a:schemeClr val="phClr">
                <a:tint val="32000"/>
                <a:satMod val="250000"/>
              </a:schemeClr>
            </a:gs>
            <a:gs pos="100000">
              <a:schemeClr val="phClr">
                <a:tint val="23000"/>
                <a:satMod val="300000"/>
              </a:schemeClr>
            </a:gs>
          </a:gsLst>
          <a:lin ang="16200000" scaled="0"/>
        </a:gradFill>
        <a:gradFill rotWithShape="1">
          <a:gsLst>
            <a:gs pos="0">
              <a:schemeClr val="phClr">
                <a:shade val="15000"/>
                <a:satMod val="180000"/>
              </a:schemeClr>
            </a:gs>
            <a:gs pos="50000">
              <a:schemeClr val="phClr">
                <a:shade val="45000"/>
                <a:satMod val="170000"/>
              </a:schemeClr>
            </a:gs>
            <a:gs pos="70000">
              <a:schemeClr val="phClr">
                <a:tint val="99000"/>
                <a:shade val="65000"/>
                <a:satMod val="155000"/>
              </a:schemeClr>
            </a:gs>
            <a:gs pos="100000">
              <a:schemeClr val="phClr">
                <a:tint val="95500"/>
                <a:shade val="100000"/>
                <a:satMod val="15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55000" cap="flat" cmpd="thickThin" algn="ctr">
          <a:solidFill>
            <a:schemeClr val="phClr"/>
          </a:solidFill>
          <a:prstDash val="solid"/>
        </a:ln>
        <a:ln w="63500" cap="flat" cmpd="thickThin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50800" dist="381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63500" dist="38100" dir="5400000" rotWithShape="0">
              <a:srgbClr val="000000">
                <a:alpha val="45000"/>
              </a:srgbClr>
            </a:outerShdw>
          </a:effectLst>
          <a:scene3d>
            <a:camera prst="orthographicFront" fov="0">
              <a:rot lat="0" lon="0" rev="0"/>
            </a:camera>
            <a:lightRig rig="glow" dir="t">
              <a:rot lat="0" lon="0" rev="6360000"/>
            </a:lightRig>
          </a:scene3d>
          <a:sp3d contourW="1000" prstMaterial="flat">
            <a:bevelT w="95250" h="101600"/>
            <a:contourClr>
              <a:schemeClr val="phClr">
                <a:satMod val="30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55000"/>
                <a:satMod val="300000"/>
              </a:schemeClr>
            </a:gs>
            <a:gs pos="40000">
              <a:schemeClr val="phClr">
                <a:tint val="65000"/>
                <a:satMod val="300000"/>
              </a:schemeClr>
            </a:gs>
            <a:gs pos="100000">
              <a:schemeClr val="phClr">
                <a:shade val="65000"/>
                <a:satMod val="300000"/>
              </a:schemeClr>
            </a:gs>
          </a:gsLst>
          <a:path path="circle">
            <a:fillToRect l="65000" b="98000"/>
          </a:path>
        </a:gradFill>
        <a:blipFill>
          <a:blip xmlns:r="http://schemas.openxmlformats.org/officeDocument/2006/relationships" r:embed="rId1">
            <a:duotone>
              <a:schemeClr val="phClr">
                <a:shade val="60000"/>
                <a:satMod val="110000"/>
              </a:schemeClr>
              <a:schemeClr val="phClr">
                <a:tint val="95000"/>
              </a:schemeClr>
            </a:duotone>
          </a:blip>
          <a:tile tx="0" ty="0" sx="50000" sy="5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oncourse</Template>
  <TotalTime>1521</TotalTime>
  <Words>1380</Words>
  <Application>Microsoft Office PowerPoint</Application>
  <PresentationFormat>On-screen Show (16:9)</PresentationFormat>
  <Paragraphs>249</Paragraphs>
  <Slides>32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2</vt:i4>
      </vt:variant>
    </vt:vector>
  </HeadingPairs>
  <TitlesOfParts>
    <vt:vector size="40" baseType="lpstr">
      <vt:lpstr>Calibri</vt:lpstr>
      <vt:lpstr>Lucida Sans Unicode</vt:lpstr>
      <vt:lpstr>Times New Roman</vt:lpstr>
      <vt:lpstr>Verdana</vt:lpstr>
      <vt:lpstr>Wingdings 2</vt:lpstr>
      <vt:lpstr>Wingdings 3</vt:lpstr>
      <vt:lpstr>Concourse</vt:lpstr>
      <vt:lpstr>Equation</vt:lpstr>
      <vt:lpstr>Static elastic modulus prediction at early ages using a modified test for concrete cylinders using MEMS microphon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P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memberservices</dc:creator>
  <cp:lastModifiedBy>Cristobal Lara</cp:lastModifiedBy>
  <cp:revision>29</cp:revision>
  <dcterms:created xsi:type="dcterms:W3CDTF">2016-09-20T16:46:36Z</dcterms:created>
  <dcterms:modified xsi:type="dcterms:W3CDTF">2022-05-17T22:29:09Z</dcterms:modified>
</cp:coreProperties>
</file>